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3E4656" w:rsidRPr="003F59B9" w14:paraId="10A7E1E7" w14:textId="77777777" w:rsidTr="0055765E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2E671F2B" w14:textId="77777777" w:rsidR="003E4656" w:rsidRDefault="003E4656" w:rsidP="003E4656">
            <w:pPr>
              <w:pStyle w:val="20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44F89CE5" w14:textId="4523937B" w:rsidR="003E4656" w:rsidRPr="003F59B9" w:rsidRDefault="003E4656" w:rsidP="003E4656">
            <w:pPr>
              <w:pStyle w:val="af0"/>
            </w:pPr>
            <w:r>
              <w:rPr>
                <w:rFonts w:cs="Calibri Light"/>
              </w:rPr>
              <w:t>«Новосибирский государственный технический университет»</w:t>
            </w:r>
          </w:p>
        </w:tc>
      </w:tr>
      <w:tr w:rsidR="003E4656" w:rsidRPr="003F59B9" w14:paraId="01B51898" w14:textId="77777777" w:rsidTr="0055765E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3A9BC99" w14:textId="75106451" w:rsidR="003E4656" w:rsidRPr="005613BB" w:rsidRDefault="003E4656" w:rsidP="003E4656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</w:p>
        </w:tc>
      </w:tr>
      <w:tr w:rsidR="003E4656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E4656" w:rsidRPr="00CF10FE" w:rsidRDefault="003E4656" w:rsidP="003E4656">
            <w:pPr>
              <w:rPr>
                <w:lang w:val="en-US"/>
              </w:rPr>
            </w:pPr>
          </w:p>
        </w:tc>
      </w:tr>
      <w:tr w:rsidR="003E4656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3E4656" w:rsidRPr="003F59B9" w:rsidRDefault="003E4656" w:rsidP="003E4656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ED1866B264574EF2A41B815D11734959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E4656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2E1E9F24" w:rsidR="003E4656" w:rsidRPr="003F59B9" w:rsidRDefault="003E4656" w:rsidP="003E4656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проект по курсу</w:t>
            </w:r>
          </w:p>
        </w:tc>
      </w:tr>
      <w:tr w:rsidR="003E4656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320AFBAB" w:rsidR="003E4656" w:rsidRPr="003F59B9" w:rsidRDefault="003E4656" w:rsidP="003E4656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C5EDF7417B35485CB71A25BE49D31DE4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3E4656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4998F4DF2C91487B96BB066338F7976E"/>
              </w:placeholder>
            </w:sdtPr>
            <w:sdtEndPr/>
            <w:sdtContent>
              <w:p w14:paraId="784D9053" w14:textId="77B66FE3" w:rsidR="003E4656" w:rsidRDefault="00FA589F" w:rsidP="003E4656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 xml:space="preserve"> </w:t>
                </w:r>
              </w:p>
            </w:sdtContent>
          </w:sdt>
          <w:p w14:paraId="36E52A99" w14:textId="15299BE0" w:rsidR="003E4656" w:rsidRPr="003E4656" w:rsidRDefault="003E4656" w:rsidP="003E4656"/>
        </w:tc>
      </w:tr>
      <w:tr w:rsidR="003E4656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3E4656" w:rsidRPr="003F59B9" w:rsidRDefault="003E4656" w:rsidP="003E4656"/>
        </w:tc>
      </w:tr>
      <w:tr w:rsidR="003E4656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3E4656" w:rsidRPr="003F59B9" w:rsidRDefault="003E4656" w:rsidP="003E4656">
            <w:pPr>
              <w:ind w:right="1786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69C5377" w14:textId="33A17519" w:rsidR="003E4656" w:rsidRPr="00E92AB9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37A90233" w:rsidR="003E4656" w:rsidRPr="00141BFD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3E4656" w:rsidRPr="003F59B9" w:rsidRDefault="003E4656" w:rsidP="003E4656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059DDFDD" w:rsidR="003E4656" w:rsidRPr="001D57DF" w:rsidRDefault="003E4656" w:rsidP="003E4656">
            <w:pPr>
              <w:ind w:right="90"/>
              <w:jc w:val="right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4794BA1B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руппа пм-12</w:t>
            </w:r>
          </w:p>
        </w:tc>
      </w:tr>
      <w:tr w:rsidR="003E4656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3E4656" w:rsidRPr="003F59B9" w:rsidRDefault="003E4656" w:rsidP="003E4656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70FFBFA1" w14:textId="4BD68665" w:rsidR="003E4656" w:rsidRPr="004F30C8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109ABDE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Студент: Лойченко данила сергеевич</w:t>
            </w:r>
          </w:p>
        </w:tc>
      </w:tr>
      <w:tr w:rsidR="003E4656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3E4656" w:rsidRPr="003F59B9" w:rsidRDefault="003E4656" w:rsidP="003E4656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977B5ED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08B4CC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7B0DDFC9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F77621C" w14:textId="77777777" w:rsidR="003E4656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D421C97" w14:textId="77777777" w:rsidR="00E137CC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11F371E" w14:textId="41FBA051" w:rsidR="00E137CC" w:rsidRPr="00B30F2F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2CBF5FDB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7A44438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79B0253" w14:textId="77777777" w:rsidR="00E137CC" w:rsidRDefault="00E137CC" w:rsidP="003E4656">
            <w:pPr>
              <w:jc w:val="center"/>
              <w:rPr>
                <w:rFonts w:cstheme="minorHAnsi"/>
                <w:sz w:val="28"/>
                <w:szCs w:val="24"/>
              </w:rPr>
            </w:pPr>
          </w:p>
          <w:p w14:paraId="4B22B86D" w14:textId="77777777" w:rsidR="003E4656" w:rsidRPr="00F9394F" w:rsidRDefault="003E4656" w:rsidP="00E137CC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</w:p>
        </w:tc>
      </w:tr>
    </w:tbl>
    <w:p w14:paraId="51DDCA4F" w14:textId="674AC242" w:rsidR="00ED3892" w:rsidRDefault="00E137CC" w:rsidP="00E137CC">
      <w:pPr>
        <w:jc w:val="center"/>
        <w:rPr>
          <w:lang w:val="en-US"/>
        </w:rPr>
        <w:sectPr w:rsidR="00ED3892" w:rsidSect="00E137CC">
          <w:footerReference w:type="default" r:id="rId8"/>
          <w:footerReference w:type="first" r:id="rId9"/>
          <w:pgSz w:w="11906" w:h="16838" w:code="9"/>
          <w:pgMar w:top="0" w:right="1134" w:bottom="142" w:left="1134" w:header="709" w:footer="794" w:gutter="0"/>
          <w:pgNumType w:start="1"/>
          <w:cols w:space="708"/>
          <w:formProt w:val="0"/>
          <w:titlePg/>
          <w:docGrid w:linePitch="381"/>
        </w:sectPr>
      </w:pPr>
      <w:r w:rsidRPr="00F9394F">
        <w:rPr>
          <w:rFonts w:cstheme="minorHAnsi"/>
          <w:sz w:val="28"/>
          <w:szCs w:val="24"/>
        </w:rPr>
        <w:fldChar w:fldCharType="begin"/>
      </w:r>
      <w:r w:rsidRPr="00F9394F">
        <w:rPr>
          <w:rFonts w:cstheme="minorHAnsi"/>
          <w:sz w:val="28"/>
          <w:szCs w:val="24"/>
        </w:rPr>
        <w:instrText xml:space="preserve"> TIME  \@ "yyyy"  \* MERGEFORMAT </w:instrText>
      </w:r>
      <w:r w:rsidRPr="00F9394F">
        <w:rPr>
          <w:rFonts w:cstheme="minorHAnsi"/>
          <w:sz w:val="28"/>
          <w:szCs w:val="24"/>
        </w:rPr>
        <w:fldChar w:fldCharType="separate"/>
      </w:r>
      <w:r w:rsidR="00456BC5">
        <w:rPr>
          <w:rFonts w:cstheme="minorHAnsi"/>
          <w:noProof/>
          <w:sz w:val="28"/>
          <w:szCs w:val="24"/>
        </w:rPr>
        <w:t>2023</w:t>
      </w:r>
      <w:r w:rsidRPr="00F9394F">
        <w:rPr>
          <w:rFonts w:cstheme="minorHAnsi"/>
          <w:sz w:val="28"/>
          <w:szCs w:val="24"/>
        </w:rPr>
        <w:fldChar w:fldCharType="end"/>
      </w:r>
    </w:p>
    <w:p w14:paraId="4B8F9ED6" w14:textId="77777777" w:rsidR="00F9530A" w:rsidRPr="004B7649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lastRenderedPageBreak/>
        <w:t>Условие задания</w:t>
      </w:r>
    </w:p>
    <w:p w14:paraId="64DD0148" w14:textId="7A67842A" w:rsidR="00173F55" w:rsidRPr="00173F55" w:rsidRDefault="00173F55" w:rsidP="00F9530A">
      <w:pPr>
        <w:pStyle w:val="af8"/>
        <w:tabs>
          <w:tab w:val="left" w:pos="1044"/>
        </w:tabs>
        <w:spacing w:before="360" w:after="120" w:line="240" w:lineRule="auto"/>
        <w:ind w:left="284" w:firstLine="425"/>
        <w:jc w:val="both"/>
        <w:rPr>
          <w:rFonts w:cstheme="minorHAnsi"/>
          <w:sz w:val="28"/>
          <w:szCs w:val="28"/>
        </w:rPr>
      </w:pPr>
      <w:r w:rsidRPr="00173F55">
        <w:rPr>
          <w:rFonts w:cstheme="minorHAnsi"/>
          <w:sz w:val="24"/>
          <w:szCs w:val="24"/>
        </w:rPr>
        <w:t>МКЭ для трехмерной краевой задачи для уравнения эллиптического типа в декартовой системе координат. Базисные функции линейные на прямых призмах с четырехугольным основанием (основание призмы в координатах (x, y)). Краевые условия всех типов. Коэффициент диффузии λ - кусочно-постоянная функция. Матрицу СЛАУ генерировать в разреженном строчном формате. Для решения СЛАУ использовать МСГ или ЛОС с неполной факторизацией.</w:t>
      </w:r>
    </w:p>
    <w:p w14:paraId="65C4D003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t>Постановка задачи</w:t>
      </w:r>
    </w:p>
    <w:p w14:paraId="4A6CE073" w14:textId="77777777" w:rsidR="00F9530A" w:rsidRPr="00FC5DAE" w:rsidRDefault="00F9530A" w:rsidP="00F9530A">
      <w:pPr>
        <w:spacing w:after="0"/>
        <w:ind w:left="284" w:firstLine="425"/>
        <w:jc w:val="both"/>
        <w:rPr>
          <w:rFonts w:cstheme="minorHAnsi"/>
          <w:sz w:val="24"/>
          <w:szCs w:val="24"/>
        </w:rPr>
      </w:pPr>
      <w:r w:rsidRPr="00FC5DAE">
        <w:rPr>
          <w:rFonts w:cstheme="minorHAnsi"/>
          <w:sz w:val="24"/>
          <w:szCs w:val="24"/>
        </w:rPr>
        <w:t xml:space="preserve">Эллиптическая краевая задача для функции </w:t>
      </w:r>
      <w:r w:rsidRPr="00FC5DAE">
        <w:rPr>
          <w:rFonts w:cstheme="minorHAnsi"/>
          <w:sz w:val="24"/>
          <w:szCs w:val="24"/>
          <w:lang w:val="en-US"/>
        </w:rPr>
        <w:t>u</w:t>
      </w:r>
      <w:r w:rsidRPr="00FC5DAE">
        <w:rPr>
          <w:rFonts w:cstheme="minorHAnsi"/>
          <w:sz w:val="24"/>
          <w:szCs w:val="24"/>
        </w:rPr>
        <w:t xml:space="preserve"> определяется дифференциальным уравнением </w:t>
      </w:r>
    </w:p>
    <w:p w14:paraId="4DEB820E" w14:textId="77777777" w:rsidR="00F9530A" w:rsidRPr="0070700D" w:rsidRDefault="00F9530A" w:rsidP="00F9530A">
      <w:pPr>
        <w:spacing w:after="0"/>
        <w:ind w:left="284" w:firstLine="425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di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λ∙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grad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u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u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70700D">
        <w:rPr>
          <w:rFonts w:eastAsiaTheme="minorEastAsia"/>
          <w:sz w:val="24"/>
          <w:szCs w:val="24"/>
        </w:rPr>
        <w:t>,</w:t>
      </w:r>
    </w:p>
    <w:p w14:paraId="5EE92A9A" w14:textId="11246F5F" w:rsidR="00F9530A" w:rsidRPr="00F06F5D" w:rsidRDefault="00F9530A" w:rsidP="00F9530A">
      <w:pPr>
        <w:pStyle w:val="af9"/>
        <w:ind w:left="284" w:firstLine="425"/>
        <w:jc w:val="left"/>
        <w:rPr>
          <w:rFonts w:asciiTheme="minorHAnsi" w:hAnsiTheme="minorHAnsi" w:cstheme="minorHAnsi"/>
          <w:sz w:val="24"/>
        </w:rPr>
      </w:pPr>
      <w:r w:rsidRPr="00F06F5D">
        <w:rPr>
          <w:rFonts w:asciiTheme="minorHAnsi" w:hAnsiTheme="minorHAnsi" w:cstheme="minorHAnsi"/>
          <w:sz w:val="24"/>
        </w:rPr>
        <w:t xml:space="preserve">заданным в некоторой области </w:t>
      </w:r>
      <w:r>
        <w:rPr>
          <w:rFonts w:asciiTheme="minorHAnsi" w:hAnsiTheme="minorHAnsi" w:cstheme="minorHAnsi"/>
          <w:sz w:val="24"/>
        </w:rPr>
        <w:t>Ω</w:t>
      </w:r>
      <w:r w:rsidRPr="00F06F5D">
        <w:rPr>
          <w:rFonts w:asciiTheme="minorHAnsi" w:hAnsiTheme="minorHAnsi" w:cstheme="minorHAnsi"/>
          <w:sz w:val="24"/>
        </w:rPr>
        <w:t xml:space="preserve"> с границей </w:t>
      </w:r>
      <w:r w:rsidRPr="00F06F5D">
        <w:rPr>
          <w:rFonts w:asciiTheme="minorHAnsi" w:hAnsiTheme="minorHAnsi" w:cstheme="minorHAnsi"/>
          <w:position w:val="-12"/>
          <w:sz w:val="24"/>
        </w:rPr>
        <w:object w:dxaOrig="1596" w:dyaOrig="444" w14:anchorId="0BD89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5pt" o:ole="">
            <v:imagedata r:id="rId10" o:title=""/>
          </v:shape>
          <o:OLEObject Type="Embed" ProgID="Equation.DSMT4" ShapeID="_x0000_i1025" DrawAspect="Content" ObjectID="_1764551043" r:id="rId11"/>
        </w:object>
      </w:r>
      <w:r w:rsidRPr="00F06F5D">
        <w:rPr>
          <w:rFonts w:asciiTheme="minorHAnsi" w:hAnsiTheme="minorHAnsi" w:cstheme="minorHAnsi"/>
          <w:sz w:val="24"/>
        </w:rPr>
        <w:t>, и</w:t>
      </w:r>
      <w:r>
        <w:rPr>
          <w:rFonts w:asciiTheme="minorHAnsi" w:hAnsiTheme="minorHAnsi" w:cstheme="minorHAnsi"/>
          <w:sz w:val="24"/>
          <w:lang w:val="en-GB"/>
        </w:rPr>
        <w:t>A</w:t>
      </w:r>
      <w:r w:rsidRPr="00F06F5D">
        <w:rPr>
          <w:rFonts w:asciiTheme="minorHAnsi" w:hAnsiTheme="minorHAnsi" w:cstheme="minorHAnsi"/>
          <w:sz w:val="24"/>
        </w:rPr>
        <w:t xml:space="preserve"> краевыми условиями </w:t>
      </w:r>
    </w:p>
    <w:p w14:paraId="321435C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w:rPr>
            <w:rFonts w:ascii="Cambria Math" w:hAnsi="Cambria Math"/>
            <w:szCs w:val="28"/>
          </w:rPr>
          <m:t>u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</m:oMath>
      <w:r>
        <w:rPr>
          <w:sz w:val="24"/>
        </w:rPr>
        <w:t xml:space="preserve">- </w:t>
      </w:r>
      <w:r w:rsidRPr="0070700D">
        <w:rPr>
          <w:rFonts w:asciiTheme="minorHAnsi" w:hAnsiTheme="minorHAnsi" w:cstheme="minorHAnsi"/>
          <w:sz w:val="24"/>
        </w:rPr>
        <w:t xml:space="preserve">значение искомой функции </w:t>
      </w:r>
      <m:oMath>
        <m:r>
          <w:rPr>
            <w:rFonts w:ascii="Cambria Math" w:hAnsi="Cambria Math"/>
            <w:sz w:val="24"/>
          </w:rPr>
          <m:t>u</m:t>
        </m:r>
      </m:oMath>
      <w:r w:rsidRPr="0070700D">
        <w:rPr>
          <w:rFonts w:asciiTheme="minorHAnsi" w:hAnsiTheme="minorHAnsi" w:cstheme="minorHAnsi"/>
          <w:sz w:val="24"/>
        </w:rPr>
        <w:t xml:space="preserve"> на границе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14:paraId="4C5FF95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18ED8DF2" w14:textId="77777777" w:rsidR="00F9530A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θ</m:t>
        </m:r>
      </m:oMath>
      <w:r>
        <w:rPr>
          <w:sz w:val="24"/>
        </w:rPr>
        <w:t xml:space="preserve"> - </w:t>
      </w:r>
      <w:r w:rsidRPr="0070700D">
        <w:rPr>
          <w:rFonts w:asciiTheme="minorHAnsi" w:hAnsiTheme="minorHAnsi" w:cstheme="minorHAnsi"/>
          <w:sz w:val="24"/>
        </w:rPr>
        <w:t>значение на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роизводной функции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u</m:t>
        </m:r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о направлению внешней нормали к поверхности</w:t>
      </w:r>
    </w:p>
    <w:p w14:paraId="6C6B42BF" w14:textId="77777777" w:rsidR="00F9530A" w:rsidRPr="0070700D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</w:p>
    <w:p w14:paraId="69EC7E50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3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+β</m:t>
        </m:r>
        <m:d>
          <m:d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Cs w:val="28"/>
              </w:rPr>
              <m:t>u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|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β</m:t>
                </m:r>
              </m:sub>
            </m:sSub>
          </m:e>
        </m:d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0</m:t>
        </m:r>
      </m:oMath>
      <w:r>
        <w:rPr>
          <w:sz w:val="24"/>
        </w:rPr>
        <w:t xml:space="preserve"> </w:t>
      </w:r>
    </w:p>
    <w:p w14:paraId="30B6B6AE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6C8AEF19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w:r w:rsidRPr="00A2582C">
        <w:rPr>
          <w:rFonts w:asciiTheme="minorHAnsi" w:hAnsiTheme="minorHAnsi" w:cstheme="minorHAnsi"/>
          <w:sz w:val="24"/>
        </w:rPr>
        <w:t>Дифференциальное уравнение для двумерной эллиптической краевой задачи в декартовой системе координат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{x,y}</m:t>
        </m:r>
      </m:oMath>
      <w:r>
        <w:rPr>
          <w:sz w:val="24"/>
        </w:rPr>
        <w:t xml:space="preserve"> </w:t>
      </w:r>
      <w:r w:rsidRPr="00A2582C">
        <w:rPr>
          <w:rFonts w:asciiTheme="minorHAnsi" w:hAnsiTheme="minorHAnsi" w:cstheme="minorHAnsi"/>
          <w:sz w:val="24"/>
        </w:rPr>
        <w:t>может быть записано в виде:</w:t>
      </w:r>
      <w:r>
        <w:rPr>
          <w:sz w:val="24"/>
        </w:rPr>
        <w:t xml:space="preserve"> </w:t>
      </w:r>
    </w:p>
    <w:bookmarkStart w:id="0" w:name="MTBlankEqn"/>
    <w:p w14:paraId="290393A3" w14:textId="77777777" w:rsidR="00F9530A" w:rsidRPr="00A2582C" w:rsidRDefault="00F9530A" w:rsidP="00F9530A">
      <w:pPr>
        <w:pStyle w:val="af9"/>
        <w:ind w:left="284" w:firstLine="425"/>
        <w:jc w:val="center"/>
        <w:rPr>
          <w:sz w:val="24"/>
          <w:lang w:val="en-US"/>
        </w:rPr>
      </w:pPr>
      <w:r>
        <w:rPr>
          <w:position w:val="-30"/>
          <w:sz w:val="24"/>
        </w:rPr>
        <w:object w:dxaOrig="3312" w:dyaOrig="720" w14:anchorId="0E436BEA">
          <v:shape id="_x0000_i1026" type="#_x0000_t75" style="width:166.5pt;height:36pt" o:ole="">
            <v:imagedata r:id="rId12" o:title=""/>
          </v:shape>
          <o:OLEObject Type="Embed" ProgID="Equation.DSMT4" ShapeID="_x0000_i1026" DrawAspect="Content" ObjectID="_1764551044" r:id="rId13"/>
        </w:object>
      </w:r>
      <w:bookmarkEnd w:id="0"/>
      <w:r>
        <w:rPr>
          <w:sz w:val="24"/>
          <w:lang w:val="en-US"/>
        </w:rPr>
        <w:t>.</w:t>
      </w:r>
    </w:p>
    <w:p w14:paraId="094389F1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оретическая часть</w:t>
      </w:r>
    </w:p>
    <w:p w14:paraId="7F0F9F17" w14:textId="77777777" w:rsidR="00F9530A" w:rsidRPr="00EB6F06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 w:rsidRPr="00EB6F06">
        <w:rPr>
          <w:rFonts w:cstheme="minorHAnsi"/>
          <w:i/>
          <w:iCs/>
          <w:sz w:val="24"/>
          <w:szCs w:val="24"/>
          <w:u w:val="single"/>
        </w:rPr>
        <w:t>Вариационная постановка</w:t>
      </w:r>
    </w:p>
    <w:p w14:paraId="15572C92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Уравнение можно также записать: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</w:p>
    <w:p w14:paraId="4C559037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  <w:lang w:val="en-US"/>
            </w:rPr>
            <m:t>div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γu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  <w:lang w:val="en-US"/>
            </w:rPr>
            <m:t>f</m:t>
          </m:r>
        </m:oMath>
      </m:oMathPara>
    </w:p>
    <w:p w14:paraId="098A6A25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Cs/>
          <w:sz w:val="24"/>
          <w:szCs w:val="24"/>
        </w:rPr>
      </w:pPr>
      <w:r w:rsidRPr="00470248">
        <w:rPr>
          <w:sz w:val="24"/>
          <w:szCs w:val="24"/>
        </w:rPr>
        <w:t xml:space="preserve">Потребуем, чтобы невязк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</m:oMath>
      <w:r w:rsidRPr="00470248">
        <w:rPr>
          <w:rFonts w:eastAsiaTheme="minorEastAsia"/>
          <w:sz w:val="24"/>
          <w:szCs w:val="24"/>
        </w:rPr>
        <w:t xml:space="preserve"> дифференциального уравнения была ортогональна некоторому пространству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470248">
        <w:rPr>
          <w:rFonts w:eastAsiaTheme="minorEastAsia"/>
          <w:iCs/>
          <w:sz w:val="24"/>
          <w:szCs w:val="24"/>
        </w:rPr>
        <w:t xml:space="preserve"> функций </w:t>
      </w:r>
      <m:oMath>
        <m:r>
          <w:rPr>
            <w:rFonts w:ascii="Cambria Math" w:eastAsiaTheme="minorEastAsia" w:hAnsi="Cambria Math"/>
            <w:sz w:val="24"/>
            <w:szCs w:val="24"/>
          </w:rPr>
          <m:t>ϑ</m:t>
        </m:r>
      </m:oMath>
      <w:r w:rsidRPr="00470248">
        <w:rPr>
          <w:rFonts w:eastAsiaTheme="minorEastAsia"/>
          <w:iCs/>
          <w:sz w:val="24"/>
          <w:szCs w:val="24"/>
        </w:rPr>
        <w:t>, которое мы будем называть пространством пробных функций, т. е.</w:t>
      </w:r>
    </w:p>
    <w:p w14:paraId="1E16D0F4" w14:textId="77777777" w:rsidR="00F9530A" w:rsidRPr="00470248" w:rsidRDefault="00FE533C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γu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="00F9530A" w:rsidRPr="00470248">
        <w:rPr>
          <w:rFonts w:eastAsiaTheme="minorEastAsia"/>
          <w:sz w:val="24"/>
          <w:szCs w:val="24"/>
        </w:rPr>
        <w:t xml:space="preserve"> </w:t>
      </w:r>
      <w:r w:rsidR="00F9530A" w:rsidRPr="00470248">
        <w:rPr>
          <w:rFonts w:eastAsiaTheme="minorEastAsia"/>
          <w:sz w:val="24"/>
          <w:szCs w:val="24"/>
        </w:rPr>
        <w:tab/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C5AED5D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Преобразуем слагаемо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Pr="00470248">
        <w:rPr>
          <w:rFonts w:eastAsiaTheme="minorEastAsia"/>
          <w:sz w:val="24"/>
          <w:szCs w:val="24"/>
        </w:rPr>
        <w:t xml:space="preserve"> с использованием формул Грина:</w:t>
      </w:r>
    </w:p>
    <w:p w14:paraId="775108FC" w14:textId="77777777" w:rsidR="00F9530A" w:rsidRPr="00470248" w:rsidRDefault="00FE533C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470248">
        <w:rPr>
          <w:rFonts w:eastAsiaTheme="minorEastAsia"/>
          <w:iCs/>
          <w:sz w:val="24"/>
          <w:szCs w:val="24"/>
        </w:rPr>
        <w:tab/>
        <w:t xml:space="preserve">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7AD2A3A7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границы, на которых заданы соответствующие краевые условия.</w:t>
      </w:r>
    </w:p>
    <w:p w14:paraId="7DDD4476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Интегралы по граница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можно преобразовать, воспользовавшись краевыми условиями:</w:t>
      </w:r>
    </w:p>
    <w:p w14:paraId="2C985A61" w14:textId="77777777" w:rsidR="00F9530A" w:rsidRPr="005F0367" w:rsidRDefault="00FE533C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 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θ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β(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β</m:t>
                </m:r>
              </m:sub>
            </m:sSub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)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065BA3">
        <w:rPr>
          <w:rFonts w:eastAsiaTheme="minorEastAsia"/>
          <w:iCs/>
          <w:sz w:val="24"/>
          <w:szCs w:val="24"/>
        </w:rPr>
        <w:t xml:space="preserve">    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BD00A49" w14:textId="77777777" w:rsidR="00F9530A" w:rsidRDefault="00F9530A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Поскольку на границе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 xml:space="preserve"> краевыми условиями не определяется значение</w:t>
      </w:r>
      <w:r w:rsidRPr="00065BA3"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λ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n</m:t>
            </m:r>
          </m:den>
        </m:f>
      </m:oMath>
      <w:r w:rsidRPr="00065BA3">
        <w:rPr>
          <w:rFonts w:eastAsiaTheme="minorEastAsia"/>
          <w:iCs/>
          <w:color w:val="000000"/>
          <w:sz w:val="24"/>
          <w:szCs w:val="24"/>
          <w:shd w:val="clear" w:color="auto" w:fill="FFFFFF"/>
        </w:rPr>
        <w:t xml:space="preserve">, слагаемое </w:t>
      </w: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dS </m:t>
        </m:r>
      </m:oMath>
      <w:r w:rsidRPr="00065BA3">
        <w:rPr>
          <w:sz w:val="24"/>
          <w:szCs w:val="24"/>
        </w:rPr>
        <w:t xml:space="preserve">следует исключить из уравнения, потребовав, чтобы пространство пробный функци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содержало только функции, которые принимали бы нулевые значения на границ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>.</w:t>
      </w:r>
    </w:p>
    <w:p w14:paraId="27278490" w14:textId="77777777" w:rsidR="00F9530A" w:rsidRPr="00065BA3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 xml:space="preserve">В качеств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мы можем выбрать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  <w:r w:rsidRPr="00065BA3">
        <w:rPr>
          <w:sz w:val="24"/>
          <w:szCs w:val="24"/>
        </w:rPr>
        <w:t>.</w:t>
      </w:r>
    </w:p>
    <w:p w14:paraId="32154D79" w14:textId="77777777" w:rsidR="00F9530A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Таким образом, получаем вариационное уравнение вида:</w:t>
      </w:r>
    </w:p>
    <w:p w14:paraId="7649E788" w14:textId="77777777" w:rsidR="00F9530A" w:rsidRPr="00C0554C" w:rsidRDefault="00FE533C" w:rsidP="00F9530A">
      <w:pPr>
        <w:spacing w:after="0"/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sty m:val="p"/>
            </m:rP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∀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bSup>
        </m:oMath>
      </m:oMathPara>
    </w:p>
    <w:p w14:paraId="0C443EAD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C0554C">
        <w:rPr>
          <w:sz w:val="24"/>
          <w:szCs w:val="24"/>
        </w:rPr>
        <w:t xml:space="preserve">Получим аппроксимацию уравнения Галёркина на конечномерных подпространствах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C0554C">
        <w:rPr>
          <w:sz w:val="24"/>
          <w:szCs w:val="24"/>
        </w:rPr>
        <w:t xml:space="preserve">, аппроксимирующих исходные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</w:p>
    <w:p w14:paraId="31252679" w14:textId="77777777" w:rsidR="00F9530A" w:rsidRPr="00BF1F72" w:rsidRDefault="00FE533C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sup>
          </m:sSubSup>
        </m:oMath>
      </m:oMathPara>
    </w:p>
    <w:p w14:paraId="7941CF90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Поскольку любая функция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h</m:t>
            </m:r>
          </m:sup>
        </m:sSup>
      </m:oMath>
      <w:r w:rsidRPr="00BF1F72">
        <w:rPr>
          <w:rFonts w:ascii="Cambria Math" w:hAnsi="Cambria Math" w:cs="Cambria Math"/>
          <w:sz w:val="24"/>
          <w:szCs w:val="24"/>
        </w:rPr>
        <w:t>∈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BF1F72">
        <w:rPr>
          <w:sz w:val="24"/>
          <w:szCs w:val="24"/>
        </w:rPr>
        <w:t xml:space="preserve"> может быть представлена в виде линейной комбинации</w:t>
      </w:r>
    </w:p>
    <w:p w14:paraId="6CC4BED2" w14:textId="77777777" w:rsidR="00F9530A" w:rsidRPr="00BB10E3" w:rsidRDefault="00FE533C" w:rsidP="00F9530A">
      <w:pPr>
        <w:ind w:left="284" w:firstLine="425"/>
        <w:jc w:val="center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p>
              </m:sSup>
            </m:e>
          </m:nary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14:paraId="52D973B3" w14:textId="77777777" w:rsidR="00F9530A" w:rsidRPr="00BF1F72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 вариационное уравнение эквивалентно следующей системе уравнений:</w:t>
      </w:r>
    </w:p>
    <w:p w14:paraId="7B388C24" w14:textId="77777777" w:rsidR="00F9530A" w:rsidRPr="00C0554C" w:rsidRDefault="00FE533C" w:rsidP="00F9530A">
      <w:pPr>
        <w:ind w:left="284" w:firstLine="425"/>
        <w:jc w:val="both"/>
        <w:rPr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4365336B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DD6DDD">
        <w:rPr>
          <w:sz w:val="24"/>
          <w:szCs w:val="24"/>
        </w:rPr>
        <w:t xml:space="preserve">Поскольку </w:t>
      </w:r>
      <m:oMath>
        <m:sSup>
          <m:sSupPr>
            <m:ctrlPr>
              <w:rPr>
                <w:rFonts w:ascii="Cambria Math" w:hAnsi="Arial" w:cs="Arial"/>
                <w:i/>
                <w:color w:val="202122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Arial" w:cs="Arial"/>
                <w:color w:val="202122"/>
                <w:sz w:val="24"/>
                <w:szCs w:val="24"/>
                <w:shd w:val="clear" w:color="auto" w:fill="FFFFFF"/>
                <w:lang w:val="en-US"/>
              </w:rPr>
              <m:t>u</m:t>
            </m:r>
          </m:e>
          <m:sup>
            <m:r>
              <w:rPr>
                <w:rFonts w:ascii="Cambria Math" w:hAnsi="Cambria Math" w:cs="Cambria Math"/>
                <w:color w:val="202122"/>
                <w:sz w:val="24"/>
                <w:szCs w:val="24"/>
                <w:shd w:val="clear" w:color="auto" w:fill="FFFFFF"/>
              </w:rPr>
              <m:t>h</m:t>
            </m:r>
          </m:sup>
        </m:sSup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4"/>
                <w:szCs w:val="24"/>
                <w:shd w:val="clear" w:color="auto" w:fill="FFFFFF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 xml:space="preserve">, оно может быть представлено в виде линейной комбинации базисных функций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>:</w:t>
      </w:r>
    </w:p>
    <w:p w14:paraId="1C7270E8" w14:textId="77777777" w:rsidR="00F9530A" w:rsidRPr="005F01DA" w:rsidRDefault="00FE533C" w:rsidP="00F9530A">
      <w:pPr>
        <w:ind w:left="284" w:firstLine="425"/>
        <w:jc w:val="center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202122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r>
                <w:rPr>
                  <w:rFonts w:ascii="Cambria Math" w:hAnsi="Arial" w:cs="Arial"/>
                  <w:color w:val="202122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e>
            <m:sup>
              <m:r>
                <w:rPr>
                  <w:rFonts w:ascii="Cambria Math" w:hAnsi="Cambria Math" w:cs="Cambria Math"/>
                  <w:color w:val="202122"/>
                  <w:sz w:val="24"/>
                  <w:szCs w:val="24"/>
                  <w:shd w:val="clear" w:color="auto" w:fill="FFFFFF"/>
                </w:rPr>
                <m:t>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14:paraId="6D62305F" w14:textId="77777777" w:rsidR="00F9530A" w:rsidRPr="00DD6DDD" w:rsidRDefault="00F9530A" w:rsidP="00F9530A">
      <w:pPr>
        <w:ind w:left="284" w:firstLine="425"/>
        <w:jc w:val="both"/>
        <w:rPr>
          <w:sz w:val="24"/>
          <w:szCs w:val="24"/>
        </w:rPr>
      </w:pPr>
      <w:r w:rsidRPr="00DD6DDD">
        <w:rPr>
          <w:sz w:val="24"/>
          <w:szCs w:val="24"/>
        </w:rPr>
        <w:t>подставляя в прошлое уравнение, получим СЛАУ для компонент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DD6DDD">
        <w:rPr>
          <w:sz w:val="24"/>
          <w:szCs w:val="24"/>
        </w:rPr>
        <w:t xml:space="preserve"> вектора весов </w:t>
      </w:r>
      <w:r w:rsidRPr="00DD6DDD">
        <w:rPr>
          <w:sz w:val="24"/>
          <w:szCs w:val="24"/>
          <w:lang w:val="en-US"/>
        </w:rPr>
        <w:t>q</w:t>
      </w:r>
      <w:r w:rsidRPr="00DD6DDD">
        <w:rPr>
          <w:sz w:val="24"/>
          <w:szCs w:val="24"/>
        </w:rPr>
        <w:t xml:space="preserve"> с индексами </w:t>
      </w:r>
      <m:oMath>
        <m:r>
          <w:rPr>
            <w:rFonts w:ascii="Cambria Math" w:hAnsi="Cambria Math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DD6DDD">
        <w:rPr>
          <w:sz w:val="24"/>
          <w:szCs w:val="24"/>
        </w:rPr>
        <w:t>:</w:t>
      </w:r>
    </w:p>
    <w:p w14:paraId="6AE6A046" w14:textId="77777777" w:rsidR="00F9530A" w:rsidRPr="009153CA" w:rsidRDefault="00FE533C" w:rsidP="00F9530A">
      <w:pPr>
        <w:spacing w:after="0"/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C9F8FB2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9153CA">
        <w:rPr>
          <w:sz w:val="24"/>
          <w:szCs w:val="24"/>
        </w:rPr>
        <w:t xml:space="preserve">Поскольку исходная задача рассматривается в декартовой системе координат, то </w:t>
      </w:r>
    </w:p>
    <w:p w14:paraId="005879A8" w14:textId="447CF4D1" w:rsidR="00F9530A" w:rsidRPr="009C15D0" w:rsidRDefault="00F9530A" w:rsidP="00F9530A">
      <w:pPr>
        <w:ind w:left="284" w:firstLine="425"/>
        <w:jc w:val="both"/>
        <w:rPr>
          <w:b/>
          <w:bCs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w:lastRenderedPageBreak/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= 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x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y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z</m:t>
                </m:r>
              </m:den>
            </m:f>
          </m:e>
        </m:d>
      </m:oMath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</w:t>
      </w:r>
      <w:r>
        <w:rPr>
          <w:rFonts w:eastAsiaTheme="minorEastAsia"/>
          <w:color w:val="000000"/>
          <w:sz w:val="24"/>
          <w:szCs w:val="24"/>
          <w:shd w:val="clear" w:color="auto" w:fill="FFFFFF"/>
        </w:rPr>
        <w:t>и, соответственно</w:t>
      </w:r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: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∙</m:t>
        </m:r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 </m:t>
        </m:r>
      </m:oMath>
    </w:p>
    <w:p w14:paraId="5D3FDB46" w14:textId="77777777" w:rsidR="00F9530A" w:rsidRDefault="00F9530A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w:r>
        <w:rPr>
          <w:rFonts w:eastAsiaTheme="minorEastAsia"/>
          <w:iCs/>
          <w:sz w:val="24"/>
          <w:szCs w:val="24"/>
        </w:rPr>
        <w:t>Отсюда получаем</w:t>
      </w:r>
      <w:r>
        <w:rPr>
          <w:rFonts w:eastAsiaTheme="minorEastAsia"/>
          <w:iCs/>
          <w:sz w:val="24"/>
          <w:szCs w:val="24"/>
          <w:lang w:val="en-US"/>
        </w:rPr>
        <w:t>:</w:t>
      </w:r>
    </w:p>
    <w:p w14:paraId="75CC03F0" w14:textId="1472CC46" w:rsidR="00F9530A" w:rsidRPr="003613CD" w:rsidRDefault="00FE533C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EC011EA" w14:textId="082EEADC" w:rsidR="00F9530A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>
        <w:rPr>
          <w:rFonts w:cstheme="minorHAnsi"/>
          <w:i/>
          <w:iCs/>
          <w:sz w:val="24"/>
          <w:szCs w:val="24"/>
          <w:u w:val="single"/>
        </w:rPr>
        <w:t>Конечноэлементная дискретизация и переход к локальным матрицами</w:t>
      </w:r>
    </w:p>
    <w:p w14:paraId="06BCCB5F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>Определим на прямой призме, в основани</w:t>
      </w:r>
      <w:r>
        <w:rPr>
          <w:sz w:val="24"/>
          <w:szCs w:val="24"/>
        </w:rPr>
        <w:t>и</w:t>
      </w:r>
      <w:r w:rsidRPr="007C0231">
        <w:rPr>
          <w:sz w:val="24"/>
          <w:szCs w:val="24"/>
        </w:rPr>
        <w:t xml:space="preserve"> которой лежит четырехугольник</w:t>
      </w:r>
      <w:r>
        <w:rPr>
          <w:sz w:val="24"/>
          <w:szCs w:val="24"/>
        </w:rPr>
        <w:t>,</w:t>
      </w:r>
      <w:r w:rsidRPr="007C0231">
        <w:rPr>
          <w:sz w:val="24"/>
          <w:szCs w:val="24"/>
        </w:rPr>
        <w:t xml:space="preserve"> область </w:t>
      </w:r>
      <w:r w:rsidRPr="007C0231">
        <w:rPr>
          <w:position w:val="-12"/>
          <w:sz w:val="24"/>
          <w:szCs w:val="24"/>
        </w:rPr>
        <w:object w:dxaOrig="380" w:dyaOrig="360" w14:anchorId="49F0EE9A">
          <v:shape id="_x0000_i1027" type="#_x0000_t75" style="width:18.75pt;height:18pt" o:ole="">
            <v:imagedata r:id="rId14" o:title=""/>
          </v:shape>
          <o:OLEObject Type="Embed" ProgID="Equation.DSMT4" ShapeID="_x0000_i1027" DrawAspect="Content" ObjectID="_1764551045" r:id="rId15"/>
        </w:object>
      </w:r>
      <w:r w:rsidRPr="007C0231">
        <w:rPr>
          <w:sz w:val="24"/>
          <w:szCs w:val="24"/>
        </w:rPr>
        <w:t xml:space="preserve"> с вершинами </w:t>
      </w:r>
    </w:p>
    <w:p w14:paraId="13D29F7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3515350F" wp14:editId="09A14862">
            <wp:extent cx="1478051" cy="1622066"/>
            <wp:effectExtent l="0" t="0" r="825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85554" cy="16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CEC5B" w14:textId="77777777" w:rsidR="00885C53" w:rsidRDefault="00885C53" w:rsidP="00885C53">
      <w:pPr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8940" w:dyaOrig="400" w14:anchorId="3AFE6416">
          <v:shape id="_x0000_i1028" type="#_x0000_t75" style="width:447pt;height:19.5pt" o:ole="">
            <v:imagedata r:id="rId17" o:title=""/>
          </v:shape>
          <o:OLEObject Type="Embed" ProgID="Equation.DSMT4" ShapeID="_x0000_i1028" DrawAspect="Content" ObjectID="_1764551046" r:id="rId18"/>
        </w:object>
      </w:r>
      <w:r w:rsidRPr="007C0231">
        <w:rPr>
          <w:sz w:val="24"/>
          <w:szCs w:val="24"/>
        </w:rPr>
        <w:t xml:space="preserve">и восемь линейных базисных функций </w:t>
      </w:r>
      <w:r w:rsidRPr="007C0231">
        <w:rPr>
          <w:position w:val="-12"/>
          <w:sz w:val="24"/>
          <w:szCs w:val="24"/>
        </w:rPr>
        <w:object w:dxaOrig="1020" w:dyaOrig="360" w14:anchorId="4C52672C">
          <v:shape id="_x0000_i1029" type="#_x0000_t75" style="width:50.25pt;height:18pt" o:ole="">
            <v:imagedata r:id="rId19" o:title=""/>
          </v:shape>
          <o:OLEObject Type="Embed" ProgID="Equation.DSMT4" ShapeID="_x0000_i1029" DrawAspect="Content" ObjectID="_1764551047" r:id="rId20"/>
        </w:object>
      </w:r>
      <w:r w:rsidRPr="007C0231">
        <w:rPr>
          <w:sz w:val="24"/>
          <w:szCs w:val="24"/>
        </w:rPr>
        <w:t>, равных единице в одной вершине призмы с соответствующим номером и нулю во всех остальных</w:t>
      </w:r>
      <w:r>
        <w:rPr>
          <w:sz w:val="24"/>
          <w:szCs w:val="24"/>
        </w:rPr>
        <w:t>, которые в свою очередь состоят из:</w:t>
      </w:r>
    </w:p>
    <w:p w14:paraId="46441B27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Двумерных линейных базисных функции </w:t>
      </w:r>
      <w:r w:rsidRPr="007C0231">
        <w:rPr>
          <w:position w:val="-12"/>
        </w:rPr>
        <w:object w:dxaOrig="3320" w:dyaOrig="400" w14:anchorId="104CF242">
          <v:shape id="_x0000_i1030" type="#_x0000_t75" style="width:165.75pt;height:19.5pt" o:ole="">
            <v:imagedata r:id="rId21" o:title=""/>
          </v:shape>
          <o:OLEObject Type="Embed" ProgID="Equation.DSMT4" ShapeID="_x0000_i1030" DrawAspect="Content" ObjectID="_1764551048" r:id="rId22"/>
        </w:object>
      </w:r>
      <w:r w:rsidRPr="007A0797">
        <w:rPr>
          <w:sz w:val="24"/>
          <w:szCs w:val="24"/>
        </w:rPr>
        <w:t xml:space="preserve">, заданных на двумерном четырехугольнике </w:t>
      </w:r>
      <w:r w:rsidRPr="007C0231">
        <w:rPr>
          <w:position w:val="-12"/>
        </w:rPr>
        <w:object w:dxaOrig="380" w:dyaOrig="380" w14:anchorId="72F67756">
          <v:shape id="_x0000_i1031" type="#_x0000_t75" style="width:18.75pt;height:18.75pt" o:ole="">
            <v:imagedata r:id="rId23" o:title=""/>
          </v:shape>
          <o:OLEObject Type="Embed" ProgID="Equation.DSMT4" ShapeID="_x0000_i1031" DrawAspect="Content" ObjectID="_1764551049" r:id="rId24"/>
        </w:object>
      </w:r>
      <w:r w:rsidRPr="007A0797">
        <w:rPr>
          <w:sz w:val="24"/>
          <w:szCs w:val="24"/>
        </w:rPr>
        <w:t xml:space="preserve"> с вершинами </w:t>
      </w:r>
      <w:r w:rsidRPr="007C0231">
        <w:rPr>
          <w:position w:val="-14"/>
        </w:rPr>
        <w:object w:dxaOrig="3320" w:dyaOrig="400" w14:anchorId="744D0245">
          <v:shape id="_x0000_i1032" type="#_x0000_t75" style="width:165.75pt;height:19.5pt" o:ole="">
            <v:imagedata r:id="rId25" o:title=""/>
          </v:shape>
          <o:OLEObject Type="Embed" ProgID="Equation.DSMT4" ShapeID="_x0000_i1032" DrawAspect="Content" ObjectID="_1764551050" r:id="rId26"/>
        </w:object>
      </w:r>
      <w:r w:rsidRPr="007A0797">
        <w:rPr>
          <w:sz w:val="24"/>
          <w:szCs w:val="24"/>
        </w:rPr>
        <w:t xml:space="preserve"> являющимся основанием призмы </w:t>
      </w:r>
      <w:r w:rsidRPr="007C0231">
        <w:rPr>
          <w:position w:val="-12"/>
        </w:rPr>
        <w:object w:dxaOrig="380" w:dyaOrig="360" w14:anchorId="495CFDCA">
          <v:shape id="_x0000_i1033" type="#_x0000_t75" style="width:18.75pt;height:18pt" o:ole="">
            <v:imagedata r:id="rId14" o:title=""/>
          </v:shape>
          <o:OLEObject Type="Embed" ProgID="Equation.DSMT4" ShapeID="_x0000_i1033" DrawAspect="Content" ObjectID="_1764551051" r:id="rId27"/>
        </w:object>
      </w:r>
      <w:r w:rsidRPr="007A0797">
        <w:rPr>
          <w:sz w:val="24"/>
          <w:szCs w:val="24"/>
        </w:rPr>
        <w:t>, равные единице в одной из этих вершин и нулю в остальных</w:t>
      </w:r>
    </w:p>
    <w:p w14:paraId="3DD27492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Одномерных линейных базисных функций на отрезке </w:t>
      </w:r>
      <w:r w:rsidRPr="007C0231">
        <w:rPr>
          <w:position w:val="-14"/>
        </w:rPr>
        <w:object w:dxaOrig="700" w:dyaOrig="400" w14:anchorId="0F80F771">
          <v:shape id="_x0000_i1034" type="#_x0000_t75" style="width:35.25pt;height:19.5pt" o:ole="">
            <v:imagedata r:id="rId28" o:title=""/>
          </v:shape>
          <o:OLEObject Type="Embed" ProgID="Equation.DSMT4" ShapeID="_x0000_i1034" DrawAspect="Content" ObjectID="_1764551052" r:id="rId29"/>
        </w:object>
      </w:r>
      <w:r w:rsidRPr="007A0797">
        <w:rPr>
          <w:sz w:val="24"/>
          <w:szCs w:val="24"/>
        </w:rPr>
        <w:t>, равные единице в одном из концов</w:t>
      </w:r>
    </w:p>
    <w:p w14:paraId="4DCED0DE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30"/>
          <w:sz w:val="24"/>
          <w:szCs w:val="24"/>
        </w:rPr>
        <w:object w:dxaOrig="3860" w:dyaOrig="680" w14:anchorId="61A16159">
          <v:shape id="_x0000_i1035" type="#_x0000_t75" style="width:192.75pt;height:33.75pt" o:ole="">
            <v:imagedata r:id="rId30" o:title=""/>
          </v:shape>
          <o:OLEObject Type="Embed" ProgID="Equation.DSMT4" ShapeID="_x0000_i1035" DrawAspect="Content" ObjectID="_1764551053" r:id="rId31"/>
        </w:object>
      </w:r>
    </w:p>
    <w:p w14:paraId="122FA799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Тогда функция </w:t>
      </w:r>
      <w:r w:rsidRPr="007C0231">
        <w:rPr>
          <w:position w:val="-12"/>
          <w:sz w:val="24"/>
          <w:szCs w:val="24"/>
        </w:rPr>
        <w:object w:dxaOrig="1020" w:dyaOrig="360" w14:anchorId="07206F1F">
          <v:shape id="_x0000_i1036" type="#_x0000_t75" style="width:50.25pt;height:18pt" o:ole="">
            <v:imagedata r:id="rId19" o:title=""/>
          </v:shape>
          <o:OLEObject Type="Embed" ProgID="Equation.DSMT4" ShapeID="_x0000_i1036" DrawAspect="Content" ObjectID="_1764551054" r:id="rId32"/>
        </w:object>
      </w:r>
      <w:r w:rsidRPr="007C0231">
        <w:rPr>
          <w:sz w:val="24"/>
          <w:szCs w:val="24"/>
        </w:rPr>
        <w:t>, можно записать в следующем виде:</w:t>
      </w:r>
    </w:p>
    <w:p w14:paraId="493D4EF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2860" w:dyaOrig="420" w14:anchorId="0253BF4C">
          <v:shape id="_x0000_i1037" type="#_x0000_t75" style="width:143.25pt;height:21.75pt" o:ole="">
            <v:imagedata r:id="rId33" o:title=""/>
          </v:shape>
          <o:OLEObject Type="Embed" ProgID="Equation.DSMT4" ShapeID="_x0000_i1037" DrawAspect="Content" ObjectID="_1764551055" r:id="rId34"/>
        </w:object>
      </w:r>
    </w:p>
    <w:p w14:paraId="500BC814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Где </w:t>
      </w:r>
      <w:r w:rsidRPr="007C0231">
        <w:rPr>
          <w:position w:val="-10"/>
          <w:sz w:val="24"/>
          <w:szCs w:val="24"/>
        </w:rPr>
        <w:object w:dxaOrig="480" w:dyaOrig="320" w14:anchorId="61DE8194">
          <v:shape id="_x0000_i1038" type="#_x0000_t75" style="width:24pt;height:16.5pt" o:ole="">
            <v:imagedata r:id="rId35" o:title=""/>
          </v:shape>
          <o:OLEObject Type="Embed" ProgID="Equation.DSMT4" ShapeID="_x0000_i1038" DrawAspect="Content" ObjectID="_1764551056" r:id="rId36"/>
        </w:object>
      </w:r>
      <w:r w:rsidRPr="007C0231">
        <w:rPr>
          <w:sz w:val="24"/>
          <w:szCs w:val="24"/>
        </w:rPr>
        <w:t xml:space="preserve"> и </w:t>
      </w:r>
      <w:r w:rsidRPr="007C0231">
        <w:rPr>
          <w:position w:val="-10"/>
          <w:sz w:val="24"/>
          <w:szCs w:val="24"/>
        </w:rPr>
        <w:object w:dxaOrig="440" w:dyaOrig="320" w14:anchorId="301DE2BC">
          <v:shape id="_x0000_i1039" type="#_x0000_t75" style="width:21.75pt;height:16.5pt" o:ole="">
            <v:imagedata r:id="rId37" o:title=""/>
          </v:shape>
          <o:OLEObject Type="Embed" ProgID="Equation.DSMT4" ShapeID="_x0000_i1039" DrawAspect="Content" ObjectID="_1764551057" r:id="rId38"/>
        </w:object>
      </w:r>
      <w:r w:rsidRPr="007C0231">
        <w:rPr>
          <w:sz w:val="24"/>
          <w:szCs w:val="24"/>
        </w:rPr>
        <w:t xml:space="preserve"> определяются по таблице,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  <w:gridCol w:w="1039"/>
        <w:gridCol w:w="1039"/>
        <w:gridCol w:w="1039"/>
      </w:tblGrid>
      <w:tr w:rsidR="00885C53" w:rsidRPr="007C0231" w14:paraId="1A79CED1" w14:textId="77777777" w:rsidTr="00686476">
        <w:tc>
          <w:tcPr>
            <w:tcW w:w="1038" w:type="dxa"/>
          </w:tcPr>
          <w:p w14:paraId="6F07796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position w:val="-6"/>
                <w:sz w:val="24"/>
                <w:szCs w:val="24"/>
              </w:rPr>
              <w:object w:dxaOrig="139" w:dyaOrig="260" w14:anchorId="05901A38">
                <v:shape id="_x0000_i1040" type="#_x0000_t75" style="width:6.75pt;height:12.75pt" o:ole="">
                  <v:imagedata r:id="rId39" o:title=""/>
                </v:shape>
                <o:OLEObject Type="Embed" ProgID="Equation.DSMT4" ShapeID="_x0000_i1040" DrawAspect="Content" ObjectID="_1764551058" r:id="rId40"/>
              </w:object>
            </w:r>
          </w:p>
        </w:tc>
        <w:tc>
          <w:tcPr>
            <w:tcW w:w="1038" w:type="dxa"/>
          </w:tcPr>
          <w:p w14:paraId="0CC8A7CE" w14:textId="77777777" w:rsidR="00885C53" w:rsidRPr="00101CDA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</w:rPr>
              <w:t>1</w:t>
            </w:r>
          </w:p>
        </w:tc>
        <w:tc>
          <w:tcPr>
            <w:tcW w:w="1038" w:type="dxa"/>
          </w:tcPr>
          <w:p w14:paraId="08DA3F6A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2</w:t>
            </w:r>
          </w:p>
        </w:tc>
        <w:tc>
          <w:tcPr>
            <w:tcW w:w="1038" w:type="dxa"/>
          </w:tcPr>
          <w:p w14:paraId="37BF741D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3</w:t>
            </w:r>
          </w:p>
        </w:tc>
        <w:tc>
          <w:tcPr>
            <w:tcW w:w="1038" w:type="dxa"/>
          </w:tcPr>
          <w:p w14:paraId="46D655A0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4</w:t>
            </w:r>
          </w:p>
        </w:tc>
        <w:tc>
          <w:tcPr>
            <w:tcW w:w="1038" w:type="dxa"/>
          </w:tcPr>
          <w:p w14:paraId="279FB3D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5</w:t>
            </w:r>
          </w:p>
        </w:tc>
        <w:tc>
          <w:tcPr>
            <w:tcW w:w="1039" w:type="dxa"/>
          </w:tcPr>
          <w:p w14:paraId="34C31B5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6</w:t>
            </w:r>
          </w:p>
        </w:tc>
        <w:tc>
          <w:tcPr>
            <w:tcW w:w="1039" w:type="dxa"/>
          </w:tcPr>
          <w:p w14:paraId="3BFCC97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7</w:t>
            </w:r>
          </w:p>
        </w:tc>
        <w:tc>
          <w:tcPr>
            <w:tcW w:w="1039" w:type="dxa"/>
          </w:tcPr>
          <w:p w14:paraId="6BC90961" w14:textId="77777777" w:rsidR="00885C53" w:rsidRPr="00C14E19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</w:tr>
      <w:tr w:rsidR="00885C53" w:rsidRPr="007C0231" w14:paraId="70BBB75E" w14:textId="77777777" w:rsidTr="00686476">
        <w:tc>
          <w:tcPr>
            <w:tcW w:w="1038" w:type="dxa"/>
          </w:tcPr>
          <w:p w14:paraId="4DFFF61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80" w:dyaOrig="320" w14:anchorId="044A9A9B">
                <v:shape id="_x0000_i1041" type="#_x0000_t75" style="width:24pt;height:16.5pt" o:ole="">
                  <v:imagedata r:id="rId35" o:title=""/>
                </v:shape>
                <o:OLEObject Type="Embed" ProgID="Equation.DSMT4" ShapeID="_x0000_i1041" DrawAspect="Content" ObjectID="_1764551059" r:id="rId41"/>
              </w:object>
            </w:r>
          </w:p>
        </w:tc>
        <w:tc>
          <w:tcPr>
            <w:tcW w:w="1038" w:type="dxa"/>
          </w:tcPr>
          <w:p w14:paraId="6F90220C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7771CD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8" w:type="dxa"/>
          </w:tcPr>
          <w:p w14:paraId="7F9984D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8" w:type="dxa"/>
          </w:tcPr>
          <w:p w14:paraId="3F8B3E0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38" w:type="dxa"/>
          </w:tcPr>
          <w:p w14:paraId="5BD72BF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9" w:type="dxa"/>
          </w:tcPr>
          <w:p w14:paraId="68BDAC7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4F8F45D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9" w:type="dxa"/>
          </w:tcPr>
          <w:p w14:paraId="46777B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</w:tr>
      <w:tr w:rsidR="00885C53" w:rsidRPr="007C0231" w14:paraId="3EDA4D45" w14:textId="77777777" w:rsidTr="00686476">
        <w:tc>
          <w:tcPr>
            <w:tcW w:w="1038" w:type="dxa"/>
          </w:tcPr>
          <w:p w14:paraId="6C768031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40" w:dyaOrig="320" w14:anchorId="3D19F1FE">
                <v:shape id="_x0000_i1042" type="#_x0000_t75" style="width:21.75pt;height:16.5pt" o:ole="">
                  <v:imagedata r:id="rId37" o:title=""/>
                </v:shape>
                <o:OLEObject Type="Embed" ProgID="Equation.DSMT4" ShapeID="_x0000_i1042" DrawAspect="Content" ObjectID="_1764551060" r:id="rId42"/>
              </w:object>
            </w:r>
          </w:p>
        </w:tc>
        <w:tc>
          <w:tcPr>
            <w:tcW w:w="1038" w:type="dxa"/>
          </w:tcPr>
          <w:p w14:paraId="1920B9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176B256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486579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30DA91F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4C1EC2B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531FD3D8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070EF39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63A4A85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</w:tr>
    </w:tbl>
    <w:p w14:paraId="413B9F52" w14:textId="275BDDA3" w:rsidR="00781A46" w:rsidRDefault="00781A46" w:rsidP="00885C53">
      <w:pPr>
        <w:rPr>
          <w:sz w:val="24"/>
          <w:szCs w:val="24"/>
        </w:rPr>
      </w:pPr>
    </w:p>
    <w:p w14:paraId="0A528FAF" w14:textId="77777777" w:rsidR="00781A46" w:rsidRPr="007C0231" w:rsidRDefault="00781A46" w:rsidP="00885C53">
      <w:pPr>
        <w:rPr>
          <w:sz w:val="24"/>
          <w:szCs w:val="24"/>
        </w:rPr>
      </w:pPr>
    </w:p>
    <w:p w14:paraId="5CF56431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lastRenderedPageBreak/>
        <w:t>либо по следующим формулам</w:t>
      </w:r>
    </w:p>
    <w:p w14:paraId="34B970D2" w14:textId="1BE9270D" w:rsidR="00885C53" w:rsidRDefault="00885C53" w:rsidP="00781A46">
      <w:pPr>
        <w:jc w:val="center"/>
        <w:rPr>
          <w:sz w:val="24"/>
          <w:szCs w:val="24"/>
        </w:rPr>
      </w:pPr>
      <w:r w:rsidRPr="007C0231">
        <w:rPr>
          <w:position w:val="-28"/>
          <w:sz w:val="24"/>
          <w:szCs w:val="24"/>
        </w:rPr>
        <w:object w:dxaOrig="4940" w:dyaOrig="680" w14:anchorId="27657444">
          <v:shape id="_x0000_i1043" type="#_x0000_t75" style="width:246.75pt;height:33.75pt" o:ole="">
            <v:imagedata r:id="rId43" o:title=""/>
          </v:shape>
          <o:OLEObject Type="Embed" ProgID="Equation.DSMT4" ShapeID="_x0000_i1043" DrawAspect="Content" ObjectID="_1764551061" r:id="rId44"/>
        </w:object>
      </w:r>
    </w:p>
    <w:p w14:paraId="4929EE0C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Рассмотрим повнимательнее локальные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A2A2A1E">
          <v:shape id="_x0000_i1044" type="#_x0000_t75" style="width:38.25pt;height:19.5pt" o:ole="">
            <v:imagedata r:id="rId45" o:title=""/>
          </v:shape>
          <o:OLEObject Type="Embed" ProgID="Equation.DSMT4" ShapeID="_x0000_i1044" DrawAspect="Content" ObjectID="_1764551062" r:id="rId46"/>
        </w:object>
      </w:r>
      <w:r w:rsidRPr="007C0231">
        <w:rPr>
          <w:sz w:val="24"/>
          <w:szCs w:val="24"/>
        </w:rPr>
        <w:t xml:space="preserve"> на четырехугольнике с вершинами  </w:t>
      </w:r>
      <w:r w:rsidRPr="007C0231">
        <w:rPr>
          <w:position w:val="-14"/>
          <w:sz w:val="24"/>
          <w:szCs w:val="24"/>
        </w:rPr>
        <w:object w:dxaOrig="1540" w:dyaOrig="400" w14:anchorId="3E9EC3CC">
          <v:shape id="_x0000_i1045" type="#_x0000_t75" style="width:76.5pt;height:19.5pt" o:ole="">
            <v:imagedata r:id="rId47" o:title=""/>
          </v:shape>
          <o:OLEObject Type="Embed" ProgID="Equation.DSMT4" ShapeID="_x0000_i1045" DrawAspect="Content" ObjectID="_1764551063" r:id="rId48"/>
        </w:object>
      </w:r>
      <w:r w:rsidRPr="007C0231">
        <w:rPr>
          <w:sz w:val="24"/>
          <w:szCs w:val="24"/>
        </w:rPr>
        <w:t>. При этом вершины должны быть</w:t>
      </w:r>
      <w:r>
        <w:rPr>
          <w:sz w:val="24"/>
          <w:szCs w:val="24"/>
        </w:rPr>
        <w:t xml:space="preserve"> пронумерованы так, чтобы на одной стороне четырехугольника не лежали первая и четвертая вершина (и соответственно вторая и третья)</w:t>
      </w:r>
    </w:p>
    <w:p w14:paraId="689E2051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0B629978" wp14:editId="60A6371B">
            <wp:extent cx="2048456" cy="1574359"/>
            <wp:effectExtent l="0" t="0" r="952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54824" cy="1579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ABB17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строим на четырехугольном конечном элементе </w:t>
      </w:r>
      <w:r w:rsidRPr="007C0231">
        <w:rPr>
          <w:position w:val="-12"/>
          <w:sz w:val="24"/>
          <w:szCs w:val="24"/>
        </w:rPr>
        <w:object w:dxaOrig="380" w:dyaOrig="380" w14:anchorId="6BCA4F89">
          <v:shape id="_x0000_i1046" type="#_x0000_t75" style="width:18.75pt;height:18.75pt" o:ole="">
            <v:imagedata r:id="rId23" o:title=""/>
          </v:shape>
          <o:OLEObject Type="Embed" ProgID="Equation.DSMT4" ShapeID="_x0000_i1046" DrawAspect="Content" ObjectID="_1764551064" r:id="rId50"/>
        </w:object>
      </w:r>
      <w:r>
        <w:rPr>
          <w:sz w:val="24"/>
          <w:szCs w:val="24"/>
        </w:rPr>
        <w:t xml:space="preserve"> локальные базисные функции с помощью билинейных функций, заданных на шаблонном элементе </w:t>
      </w:r>
      <w:r w:rsidRPr="007C0231">
        <w:rPr>
          <w:position w:val="-12"/>
          <w:sz w:val="24"/>
          <w:szCs w:val="24"/>
        </w:rPr>
        <w:object w:dxaOrig="380" w:dyaOrig="380" w14:anchorId="4B5A2039">
          <v:shape id="_x0000_i1047" type="#_x0000_t75" style="width:18.75pt;height:18.75pt" o:ole="">
            <v:imagedata r:id="rId51" o:title=""/>
          </v:shape>
          <o:OLEObject Type="Embed" ProgID="Equation.DSMT4" ShapeID="_x0000_i1047" DrawAspect="Content" ObjectID="_1764551065" r:id="rId52"/>
        </w:object>
      </w:r>
      <w:r w:rsidRPr="007C023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являющимся единичным квадратом: </w:t>
      </w:r>
    </w:p>
    <w:p w14:paraId="6EF817E7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3240" w:dyaOrig="400" w14:anchorId="5B930272">
          <v:shape id="_x0000_i1048" type="#_x0000_t75" style="width:162.75pt;height:19.5pt" o:ole="">
            <v:imagedata r:id="rId53" o:title=""/>
          </v:shape>
          <o:OLEObject Type="Embed" ProgID="Equation.DSMT4" ShapeID="_x0000_i1048" DrawAspect="Content" ObjectID="_1764551066" r:id="rId54"/>
        </w:object>
      </w:r>
    </w:p>
    <w:p w14:paraId="3EB9DBC0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Отобразим </w:t>
      </w:r>
      <w:r w:rsidRPr="007C0231">
        <w:rPr>
          <w:position w:val="-12"/>
          <w:sz w:val="24"/>
          <w:szCs w:val="24"/>
        </w:rPr>
        <w:object w:dxaOrig="380" w:dyaOrig="380" w14:anchorId="31D1C427">
          <v:shape id="_x0000_i1049" type="#_x0000_t75" style="width:18.75pt;height:18.75pt" o:ole="">
            <v:imagedata r:id="rId51" o:title=""/>
          </v:shape>
          <o:OLEObject Type="Embed" ProgID="Equation.DSMT4" ShapeID="_x0000_i1049" DrawAspect="Content" ObjectID="_1764551067" r:id="rId55"/>
        </w:object>
      </w:r>
      <w:r>
        <w:rPr>
          <w:sz w:val="24"/>
          <w:szCs w:val="24"/>
        </w:rPr>
        <w:t xml:space="preserve"> в четырехугольник </w:t>
      </w:r>
      <w:r w:rsidRPr="007C0231">
        <w:rPr>
          <w:position w:val="-12"/>
          <w:sz w:val="24"/>
          <w:szCs w:val="24"/>
        </w:rPr>
        <w:object w:dxaOrig="380" w:dyaOrig="380" w14:anchorId="575EE5DB">
          <v:shape id="_x0000_i1050" type="#_x0000_t75" style="width:18.75pt;height:18.75pt" o:ole="">
            <v:imagedata r:id="rId23" o:title=""/>
          </v:shape>
          <o:OLEObject Type="Embed" ProgID="Equation.DSMT4" ShapeID="_x0000_i1050" DrawAspect="Content" ObjectID="_1764551068" r:id="rId56"/>
        </w:object>
      </w:r>
      <w:r>
        <w:rPr>
          <w:sz w:val="24"/>
          <w:szCs w:val="24"/>
        </w:rPr>
        <w:t xml:space="preserve"> с вершинами </w:t>
      </w:r>
      <w:r w:rsidRPr="007C0231">
        <w:rPr>
          <w:position w:val="-14"/>
          <w:sz w:val="24"/>
          <w:szCs w:val="24"/>
        </w:rPr>
        <w:object w:dxaOrig="720" w:dyaOrig="400" w14:anchorId="6EA4ECA8">
          <v:shape id="_x0000_i1051" type="#_x0000_t75" style="width:36.75pt;height:19.5pt" o:ole="">
            <v:imagedata r:id="rId57" o:title=""/>
          </v:shape>
          <o:OLEObject Type="Embed" ProgID="Equation.DSMT4" ShapeID="_x0000_i1051" DrawAspect="Content" ObjectID="_1764551069" r:id="rId58"/>
        </w:object>
      </w:r>
      <w:r w:rsidRPr="007C0231">
        <w:rPr>
          <w:sz w:val="24"/>
          <w:szCs w:val="24"/>
        </w:rPr>
        <w:t xml:space="preserve"> </w:t>
      </w:r>
      <w:r>
        <w:rPr>
          <w:sz w:val="24"/>
          <w:szCs w:val="24"/>
        </w:rPr>
        <w:t>с помощью следующих соотношений:</w:t>
      </w:r>
    </w:p>
    <w:p w14:paraId="7B301EB3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4817CAAA">
          <v:shape id="_x0000_i1052" type="#_x0000_t75" style="width:252.75pt;height:40.5pt" o:ole="">
            <v:imagedata r:id="rId59" o:title=""/>
          </v:shape>
          <o:OLEObject Type="Embed" ProgID="Equation.DSMT4" ShapeID="_x0000_i1052" DrawAspect="Content" ObjectID="_1764551070" r:id="rId60"/>
        </w:object>
      </w:r>
    </w:p>
    <w:p w14:paraId="0016C3F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ышеизложенные соотношения переводят границу </w:t>
      </w:r>
      <w:r w:rsidRPr="00A6572A">
        <w:rPr>
          <w:position w:val="-10"/>
          <w:sz w:val="24"/>
          <w:szCs w:val="24"/>
        </w:rPr>
        <w:object w:dxaOrig="560" w:dyaOrig="320" w14:anchorId="53C6A94F">
          <v:shape id="_x0000_i1053" type="#_x0000_t75" style="width:27.75pt;height:16.5pt" o:ole="">
            <v:imagedata r:id="rId61" o:title=""/>
          </v:shape>
          <o:OLEObject Type="Embed" ProgID="Equation.DSMT4" ShapeID="_x0000_i1053" DrawAspect="Content" ObjectID="_1764551071" r:id="rId62"/>
        </w:object>
      </w:r>
      <w:r w:rsidRPr="00A6572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вадрата </w:t>
      </w:r>
      <w:r w:rsidRPr="007C0231">
        <w:rPr>
          <w:position w:val="-12"/>
          <w:sz w:val="24"/>
          <w:szCs w:val="24"/>
        </w:rPr>
        <w:object w:dxaOrig="380" w:dyaOrig="380" w14:anchorId="075A1578">
          <v:shape id="_x0000_i1054" type="#_x0000_t75" style="width:18.75pt;height:18.75pt" o:ole="">
            <v:imagedata r:id="rId51" o:title=""/>
          </v:shape>
          <o:OLEObject Type="Embed" ProgID="Equation.DSMT4" ShapeID="_x0000_i1054" DrawAspect="Content" ObjectID="_1764551072" r:id="rId63"/>
        </w:object>
      </w:r>
      <w:r>
        <w:rPr>
          <w:sz w:val="24"/>
          <w:szCs w:val="24"/>
        </w:rPr>
        <w:t xml:space="preserve"> в границу четырехугольника </w:t>
      </w:r>
      <w:r w:rsidRPr="007C0231">
        <w:rPr>
          <w:position w:val="-12"/>
          <w:sz w:val="24"/>
          <w:szCs w:val="24"/>
        </w:rPr>
        <w:object w:dxaOrig="380" w:dyaOrig="380" w14:anchorId="25F640F0">
          <v:shape id="_x0000_i1055" type="#_x0000_t75" style="width:18.75pt;height:18.75pt" o:ole="">
            <v:imagedata r:id="rId23" o:title=""/>
          </v:shape>
          <o:OLEObject Type="Embed" ProgID="Equation.DSMT4" ShapeID="_x0000_i1055" DrawAspect="Content" ObjectID="_1764551073" r:id="rId64"/>
        </w:object>
      </w:r>
      <w:r>
        <w:rPr>
          <w:sz w:val="24"/>
          <w:szCs w:val="24"/>
        </w:rPr>
        <w:t xml:space="preserve">, заключенную между вершинами </w:t>
      </w:r>
      <w:r w:rsidRPr="007C0231">
        <w:rPr>
          <w:position w:val="-14"/>
          <w:sz w:val="24"/>
          <w:szCs w:val="24"/>
        </w:rPr>
        <w:object w:dxaOrig="1700" w:dyaOrig="400" w14:anchorId="7325EE55">
          <v:shape id="_x0000_i1056" type="#_x0000_t75" style="width:85.5pt;height:19.5pt" o:ole="">
            <v:imagedata r:id="rId65" o:title=""/>
          </v:shape>
          <o:OLEObject Type="Embed" ProgID="Equation.DSMT4" ShapeID="_x0000_i1056" DrawAspect="Content" ObjectID="_1764551074" r:id="rId66"/>
        </w:object>
      </w:r>
      <w:r>
        <w:rPr>
          <w:sz w:val="24"/>
          <w:szCs w:val="24"/>
        </w:rPr>
        <w:t xml:space="preserve">. При этом граница </w:t>
      </w:r>
      <w:r w:rsidRPr="00A6572A">
        <w:rPr>
          <w:position w:val="-10"/>
          <w:sz w:val="24"/>
          <w:szCs w:val="24"/>
        </w:rPr>
        <w:object w:dxaOrig="520" w:dyaOrig="320" w14:anchorId="11352719">
          <v:shape id="_x0000_i1057" type="#_x0000_t75" style="width:25.5pt;height:16.5pt" o:ole="">
            <v:imagedata r:id="rId67" o:title=""/>
          </v:shape>
          <o:OLEObject Type="Embed" ProgID="Equation.DSMT4" ShapeID="_x0000_i1057" DrawAspect="Content" ObjectID="_1764551075" r:id="rId68"/>
        </w:object>
      </w:r>
      <w:r>
        <w:rPr>
          <w:sz w:val="24"/>
          <w:szCs w:val="24"/>
        </w:rPr>
        <w:t xml:space="preserve"> переходит в границу </w:t>
      </w:r>
      <w:r w:rsidRPr="007C0231">
        <w:rPr>
          <w:position w:val="-14"/>
          <w:sz w:val="24"/>
          <w:szCs w:val="24"/>
        </w:rPr>
        <w:object w:dxaOrig="1760" w:dyaOrig="400" w14:anchorId="3F299311">
          <v:shape id="_x0000_i1058" type="#_x0000_t75" style="width:88.5pt;height:19.5pt" o:ole="">
            <v:imagedata r:id="rId69" o:title=""/>
          </v:shape>
          <o:OLEObject Type="Embed" ProgID="Equation.DSMT4" ShapeID="_x0000_i1058" DrawAspect="Content" ObjectID="_1764551076" r:id="rId70"/>
        </w:object>
      </w:r>
      <w:r>
        <w:rPr>
          <w:sz w:val="24"/>
          <w:szCs w:val="24"/>
        </w:rPr>
        <w:t xml:space="preserve">, граница </w:t>
      </w:r>
      <w:r w:rsidRPr="00A6572A">
        <w:rPr>
          <w:position w:val="-10"/>
          <w:sz w:val="24"/>
          <w:szCs w:val="24"/>
          <w:lang w:val="en-US"/>
        </w:rPr>
        <w:object w:dxaOrig="560" w:dyaOrig="320" w14:anchorId="38FBDABA">
          <v:shape id="_x0000_i1059" type="#_x0000_t75" style="width:27.75pt;height:16.5pt" o:ole="">
            <v:imagedata r:id="rId71" o:title=""/>
          </v:shape>
          <o:OLEObject Type="Embed" ProgID="Equation.DSMT4" ShapeID="_x0000_i1059" DrawAspect="Content" ObjectID="_1764551077" r:id="rId72"/>
        </w:object>
      </w:r>
      <w:r w:rsidRPr="00A6572A">
        <w:t xml:space="preserve"> - </w:t>
      </w:r>
      <w:r>
        <w:t xml:space="preserve">в границу между </w:t>
      </w:r>
      <w:r w:rsidRPr="007C0231">
        <w:rPr>
          <w:position w:val="-14"/>
          <w:sz w:val="24"/>
          <w:szCs w:val="24"/>
        </w:rPr>
        <w:object w:dxaOrig="1719" w:dyaOrig="400" w14:anchorId="3102EC76">
          <v:shape id="_x0000_i1060" type="#_x0000_t75" style="width:86.25pt;height:19.5pt" o:ole="">
            <v:imagedata r:id="rId73" o:title=""/>
          </v:shape>
          <o:OLEObject Type="Embed" ProgID="Equation.DSMT4" ShapeID="_x0000_i1060" DrawAspect="Content" ObjectID="_1764551078" r:id="rId74"/>
        </w:object>
      </w:r>
      <w:r>
        <w:t>,</w:t>
      </w:r>
      <w:r w:rsidRPr="00A6572A">
        <w:rPr>
          <w:position w:val="-10"/>
          <w:sz w:val="24"/>
          <w:szCs w:val="24"/>
          <w:lang w:val="en-US"/>
        </w:rPr>
        <w:object w:dxaOrig="520" w:dyaOrig="320" w14:anchorId="58362B01">
          <v:shape id="_x0000_i1061" type="#_x0000_t75" style="width:25.5pt;height:16.5pt" o:ole="">
            <v:imagedata r:id="rId75" o:title=""/>
          </v:shape>
          <o:OLEObject Type="Embed" ProgID="Equation.DSMT4" ShapeID="_x0000_i1061" DrawAspect="Content" ObjectID="_1764551079" r:id="rId76"/>
        </w:object>
      </w:r>
      <w:r>
        <w:t xml:space="preserve"> а граница – в границу между </w:t>
      </w:r>
      <w:r w:rsidRPr="007C0231">
        <w:rPr>
          <w:position w:val="-14"/>
          <w:sz w:val="24"/>
          <w:szCs w:val="24"/>
        </w:rPr>
        <w:object w:dxaOrig="1740" w:dyaOrig="400" w14:anchorId="311CB1C9">
          <v:shape id="_x0000_i1062" type="#_x0000_t75" style="width:87pt;height:19.5pt" o:ole="">
            <v:imagedata r:id="rId77" o:title=""/>
          </v:shape>
          <o:OLEObject Type="Embed" ProgID="Equation.DSMT4" ShapeID="_x0000_i1062" DrawAspect="Content" ObjectID="_1764551080" r:id="rId78"/>
        </w:object>
      </w:r>
    </w:p>
    <w:p w14:paraId="0467EBC4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ведем на </w:t>
      </w:r>
      <w:r w:rsidRPr="007C0231">
        <w:rPr>
          <w:position w:val="-12"/>
          <w:sz w:val="24"/>
          <w:szCs w:val="24"/>
        </w:rPr>
        <w:object w:dxaOrig="380" w:dyaOrig="380" w14:anchorId="34DD3F7E">
          <v:shape id="_x0000_i1063" type="#_x0000_t75" style="width:18.75pt;height:18.75pt" o:ole="">
            <v:imagedata r:id="rId51" o:title=""/>
          </v:shape>
          <o:OLEObject Type="Embed" ProgID="Equation.DSMT4" ShapeID="_x0000_i1063" DrawAspect="Content" ObjectID="_1764551081" r:id="rId79"/>
        </w:object>
      </w:r>
      <w:r>
        <w:rPr>
          <w:sz w:val="24"/>
          <w:szCs w:val="24"/>
        </w:rPr>
        <w:t xml:space="preserve"> билинейные базисные функции</w:t>
      </w:r>
    </w:p>
    <w:p w14:paraId="21CC714F" w14:textId="77777777" w:rsidR="00885C53" w:rsidRDefault="00885C53" w:rsidP="00885C53">
      <w:pPr>
        <w:jc w:val="center"/>
      </w:pPr>
      <w:r w:rsidRPr="00AF58B8">
        <w:rPr>
          <w:position w:val="-34"/>
          <w:sz w:val="24"/>
          <w:szCs w:val="24"/>
        </w:rPr>
        <w:object w:dxaOrig="2420" w:dyaOrig="800" w14:anchorId="26D98597">
          <v:shape id="_x0000_i1064" type="#_x0000_t75" style="width:120.75pt;height:40.5pt" o:ole="">
            <v:imagedata r:id="rId80" o:title=""/>
          </v:shape>
          <o:OLEObject Type="Embed" ProgID="Equation.DSMT4" ShapeID="_x0000_i1064" DrawAspect="Content" ObjectID="_1764551082" r:id="rId81"/>
        </w:object>
      </w:r>
      <w:r w:rsidRPr="00315B58">
        <w:rPr>
          <w:sz w:val="24"/>
          <w:szCs w:val="24"/>
        </w:rPr>
        <w:t xml:space="preserve">           </w:t>
      </w:r>
      <w:r w:rsidRPr="004D01FA">
        <w:rPr>
          <w:position w:val="-34"/>
        </w:rPr>
        <w:object w:dxaOrig="2460" w:dyaOrig="800" w14:anchorId="01E6A9E8">
          <v:shape id="_x0000_i1065" type="#_x0000_t75" style="width:123pt;height:40.5pt" o:ole="">
            <v:imagedata r:id="rId82" o:title=""/>
          </v:shape>
          <o:OLEObject Type="Embed" ProgID="Equation.DSMT4" ShapeID="_x0000_i1065" DrawAspect="Content" ObjectID="_1764551083" r:id="rId83"/>
        </w:object>
      </w:r>
    </w:p>
    <w:p w14:paraId="3B23A030" w14:textId="77777777" w:rsidR="00885C53" w:rsidRDefault="00885C53" w:rsidP="00885C53">
      <w:r>
        <w:t xml:space="preserve">Где </w:t>
      </w:r>
      <w:r w:rsidRPr="00B72B29">
        <w:rPr>
          <w:position w:val="-12"/>
        </w:rPr>
        <w:object w:dxaOrig="300" w:dyaOrig="360" w14:anchorId="0910D7AA">
          <v:shape id="_x0000_i1066" type="#_x0000_t75" style="width:15pt;height:18pt" o:ole="">
            <v:imagedata r:id="rId84" o:title=""/>
          </v:shape>
          <o:OLEObject Type="Embed" ProgID="Equation.DSMT4" ShapeID="_x0000_i1066" DrawAspect="Content" ObjectID="_1764551084" r:id="rId85"/>
        </w:object>
      </w:r>
      <w:r w:rsidRPr="005627D2">
        <w:t xml:space="preserve"> </w:t>
      </w:r>
      <w:r>
        <w:t xml:space="preserve">и </w:t>
      </w:r>
      <w:r w:rsidRPr="004D01FA">
        <w:rPr>
          <w:position w:val="-12"/>
        </w:rPr>
        <w:object w:dxaOrig="320" w:dyaOrig="360" w14:anchorId="662E58F1">
          <v:shape id="_x0000_i1067" type="#_x0000_t75" style="width:16.5pt;height:18pt" o:ole="">
            <v:imagedata r:id="rId86" o:title=""/>
          </v:shape>
          <o:OLEObject Type="Embed" ProgID="Equation.DSMT4" ShapeID="_x0000_i1067" DrawAspect="Content" ObjectID="_1764551085" r:id="rId87"/>
        </w:object>
      </w:r>
      <w:r>
        <w:t xml:space="preserve"> - одномерные функции следующего вида:</w:t>
      </w:r>
    </w:p>
    <w:p w14:paraId="60C51373" w14:textId="77777777" w:rsidR="00885C53" w:rsidRDefault="00885C53" w:rsidP="00885C53">
      <w:pPr>
        <w:jc w:val="center"/>
      </w:pPr>
      <w:r w:rsidRPr="005627D2">
        <w:rPr>
          <w:position w:val="-12"/>
        </w:rPr>
        <w:object w:dxaOrig="1980" w:dyaOrig="360" w14:anchorId="1B1711A0">
          <v:shape id="_x0000_i1068" type="#_x0000_t75" style="width:99pt;height:18pt" o:ole="">
            <v:imagedata r:id="rId88" o:title=""/>
          </v:shape>
          <o:OLEObject Type="Embed" ProgID="Equation.DSMT4" ShapeID="_x0000_i1068" DrawAspect="Content" ObjectID="_1764551086" r:id="rId89"/>
        </w:object>
      </w:r>
    </w:p>
    <w:p w14:paraId="0387FD98" w14:textId="77777777" w:rsidR="00885C53" w:rsidRDefault="00885C53" w:rsidP="00885C53"/>
    <w:p w14:paraId="13186964" w14:textId="77777777" w:rsidR="00885C53" w:rsidRDefault="00885C53" w:rsidP="00885C53">
      <w:r>
        <w:br w:type="page"/>
      </w:r>
    </w:p>
    <w:p w14:paraId="2A8FEB82" w14:textId="77777777" w:rsidR="00885C53" w:rsidRDefault="00885C53" w:rsidP="00885C53">
      <w:pPr>
        <w:rPr>
          <w:sz w:val="24"/>
          <w:szCs w:val="24"/>
        </w:rPr>
      </w:pPr>
      <w:r>
        <w:lastRenderedPageBreak/>
        <w:t xml:space="preserve">Тогда базисные функции на четырехугольнике </w:t>
      </w:r>
      <w:r w:rsidRPr="007C0231">
        <w:rPr>
          <w:position w:val="-12"/>
          <w:sz w:val="24"/>
          <w:szCs w:val="24"/>
        </w:rPr>
        <w:object w:dxaOrig="380" w:dyaOrig="380" w14:anchorId="5F0BE9E2">
          <v:shape id="_x0000_i1069" type="#_x0000_t75" style="width:18.75pt;height:18.75pt" o:ole="">
            <v:imagedata r:id="rId23" o:title=""/>
          </v:shape>
          <o:OLEObject Type="Embed" ProgID="Equation.DSMT4" ShapeID="_x0000_i1069" DrawAspect="Content" ObjectID="_1764551087" r:id="rId90"/>
        </w:object>
      </w:r>
      <w:r>
        <w:rPr>
          <w:sz w:val="24"/>
          <w:szCs w:val="24"/>
        </w:rPr>
        <w:t xml:space="preserve"> можно определить с помощью соотношений</w:t>
      </w:r>
    </w:p>
    <w:p w14:paraId="6E4AAD52" w14:textId="77777777" w:rsidR="00885C53" w:rsidRDefault="00885C53" w:rsidP="00885C53">
      <w:pPr>
        <w:jc w:val="center"/>
        <w:rPr>
          <w:sz w:val="24"/>
          <w:szCs w:val="24"/>
        </w:rPr>
      </w:pPr>
      <w:r w:rsidRPr="007A0797">
        <w:rPr>
          <w:position w:val="-80"/>
          <w:sz w:val="24"/>
          <w:szCs w:val="24"/>
        </w:rPr>
        <w:object w:dxaOrig="3460" w:dyaOrig="1719" w14:anchorId="67187D3C">
          <v:shape id="_x0000_i1070" type="#_x0000_t75" style="width:173.25pt;height:86.25pt" o:ole="">
            <v:imagedata r:id="rId91" o:title=""/>
          </v:shape>
          <o:OLEObject Type="Embed" ProgID="Equation.DSMT4" ShapeID="_x0000_i1070" DrawAspect="Content" ObjectID="_1764551088" r:id="rId92"/>
        </w:object>
      </w:r>
    </w:p>
    <w:p w14:paraId="41E80D7D" w14:textId="77777777" w:rsidR="00885C53" w:rsidRDefault="00885C53" w:rsidP="00885C53">
      <w:r>
        <w:rPr>
          <w:sz w:val="24"/>
          <w:szCs w:val="24"/>
        </w:rPr>
        <w:t xml:space="preserve">Где </w:t>
      </w:r>
      <w:r w:rsidRPr="004D01FA">
        <w:rPr>
          <w:position w:val="-10"/>
        </w:rPr>
        <w:object w:dxaOrig="720" w:dyaOrig="320" w14:anchorId="3189437C">
          <v:shape id="_x0000_i1071" type="#_x0000_t75" style="width:36.75pt;height:16.5pt" o:ole="">
            <v:imagedata r:id="rId93" o:title=""/>
          </v:shape>
          <o:OLEObject Type="Embed" ProgID="Equation.DSMT4" ShapeID="_x0000_i1071" DrawAspect="Content" ObjectID="_1764551089" r:id="rId94"/>
        </w:object>
      </w:r>
      <w:r>
        <w:t xml:space="preserve"> и </w:t>
      </w:r>
      <w:r w:rsidRPr="004D01FA">
        <w:rPr>
          <w:position w:val="-10"/>
        </w:rPr>
        <w:object w:dxaOrig="720" w:dyaOrig="320" w14:anchorId="79EEB9F8">
          <v:shape id="_x0000_i1072" type="#_x0000_t75" style="width:36.75pt;height:16.5pt" o:ole="">
            <v:imagedata r:id="rId95" o:title=""/>
          </v:shape>
          <o:OLEObject Type="Embed" ProgID="Equation.DSMT4" ShapeID="_x0000_i1072" DrawAspect="Content" ObjectID="_1764551090" r:id="rId96"/>
        </w:object>
      </w:r>
      <w:r w:rsidRPr="005627D2">
        <w:t xml:space="preserve"> - </w:t>
      </w:r>
      <w:r>
        <w:t>функции, неявно определяемые соотношением</w:t>
      </w:r>
    </w:p>
    <w:p w14:paraId="7E5A410F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56615BB3">
          <v:shape id="_x0000_i1073" type="#_x0000_t75" style="width:252.75pt;height:40.5pt" o:ole="">
            <v:imagedata r:id="rId59" o:title=""/>
          </v:shape>
          <o:OLEObject Type="Embed" ProgID="Equation.DSMT4" ShapeID="_x0000_i1073" DrawAspect="Content" ObjectID="_1764551091" r:id="rId97"/>
        </w:object>
      </w:r>
    </w:p>
    <w:p w14:paraId="677ED5AE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лучим соотношения для вычисления элементов локальных матрицы массы и жесткости прямоугольной призмы с четырехугольным основанием. Основанная сложность заключается в том, что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007BE90">
          <v:shape id="_x0000_i1074" type="#_x0000_t75" style="width:38.25pt;height:19.5pt" o:ole="">
            <v:imagedata r:id="rId98" o:title=""/>
          </v:shape>
          <o:OLEObject Type="Embed" ProgID="Equation.DSMT4" ShapeID="_x0000_i1074" DrawAspect="Content" ObjectID="_1764551092" r:id="rId99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 представлены в аналитическом виде. Поэтому при вычислении интегралов мы воспользуемся заменной переменных </w:t>
      </w:r>
      <w:r w:rsidRPr="00600E3A">
        <w:rPr>
          <w:position w:val="-6"/>
          <w:sz w:val="24"/>
          <w:szCs w:val="24"/>
        </w:rPr>
        <w:object w:dxaOrig="200" w:dyaOrig="220" w14:anchorId="742680A9">
          <v:shape id="_x0000_i1075" type="#_x0000_t75" style="width:10.5pt;height:10.5pt" o:ole="">
            <v:imagedata r:id="rId100" o:title=""/>
          </v:shape>
          <o:OLEObject Type="Embed" ProgID="Equation.DSMT4" ShapeID="_x0000_i1075" DrawAspect="Content" ObjectID="_1764551093" r:id="rId101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20" w:dyaOrig="260" w14:anchorId="0422D865">
          <v:shape id="_x0000_i1076" type="#_x0000_t75" style="width:10.5pt;height:12.75pt" o:ole="">
            <v:imagedata r:id="rId102" o:title=""/>
          </v:shape>
          <o:OLEObject Type="Embed" ProgID="Equation.DSMT4" ShapeID="_x0000_i1076" DrawAspect="Content" ObjectID="_1764551094" r:id="rId103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</w:t>
      </w:r>
      <w:r w:rsidRPr="00600E3A">
        <w:rPr>
          <w:position w:val="-10"/>
          <w:sz w:val="24"/>
          <w:szCs w:val="24"/>
        </w:rPr>
        <w:object w:dxaOrig="200" w:dyaOrig="320" w14:anchorId="47D45E0D">
          <v:shape id="_x0000_i1077" type="#_x0000_t75" style="width:10.5pt;height:16.5pt" o:ole="">
            <v:imagedata r:id="rId104" o:title=""/>
          </v:shape>
          <o:OLEObject Type="Embed" ProgID="Equation.DSMT4" ShapeID="_x0000_i1077" DrawAspect="Content" ObjectID="_1764551095" r:id="rId105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</w:rPr>
        <w:object w:dxaOrig="200" w:dyaOrig="260" w14:anchorId="3928FDE0">
          <v:shape id="_x0000_i1078" type="#_x0000_t75" style="width:10.5pt;height:12.75pt" o:ole="">
            <v:imagedata r:id="rId106" o:title=""/>
          </v:shape>
          <o:OLEObject Type="Embed" ProgID="Equation.DSMT4" ShapeID="_x0000_i1078" DrawAspect="Content" ObjectID="_1764551096" r:id="rId107"/>
        </w:object>
      </w:r>
      <w:r>
        <w:t xml:space="preserve">, что позволит перейти от интегрирование по четырехугольнику </w:t>
      </w:r>
      <w:r w:rsidRPr="007C0231">
        <w:rPr>
          <w:position w:val="-12"/>
          <w:sz w:val="24"/>
          <w:szCs w:val="24"/>
        </w:rPr>
        <w:object w:dxaOrig="380" w:dyaOrig="380" w14:anchorId="74A05C74">
          <v:shape id="_x0000_i1079" type="#_x0000_t75" style="width:18.75pt;height:18.75pt" o:ole="">
            <v:imagedata r:id="rId23" o:title=""/>
          </v:shape>
          <o:OLEObject Type="Embed" ProgID="Equation.DSMT4" ShapeID="_x0000_i1079" DrawAspect="Content" ObjectID="_1764551097" r:id="rId108"/>
        </w:object>
      </w:r>
      <w:r>
        <w:t xml:space="preserve"> к интегрированию по квадрату </w:t>
      </w:r>
      <w:r w:rsidRPr="007C0231">
        <w:rPr>
          <w:position w:val="-12"/>
          <w:sz w:val="24"/>
          <w:szCs w:val="24"/>
        </w:rPr>
        <w:object w:dxaOrig="380" w:dyaOrig="380" w14:anchorId="4707C56D">
          <v:shape id="_x0000_i1080" type="#_x0000_t75" style="width:18.75pt;height:18.75pt" o:ole="">
            <v:imagedata r:id="rId51" o:title=""/>
          </v:shape>
          <o:OLEObject Type="Embed" ProgID="Equation.DSMT4" ShapeID="_x0000_i1080" DrawAspect="Content" ObjectID="_1764551098" r:id="rId109"/>
        </w:object>
      </w:r>
      <w:r>
        <w:rPr>
          <w:sz w:val="24"/>
          <w:szCs w:val="24"/>
        </w:rPr>
        <w:t>, где аналитический вид базисный функций нам известен.</w:t>
      </w:r>
    </w:p>
    <w:p w14:paraId="07D87085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упрощения выкладок будем считать, что коэффициенты </w:t>
      </w:r>
      <w:r w:rsidRPr="00C066D5">
        <w:rPr>
          <w:position w:val="-6"/>
          <w:sz w:val="24"/>
          <w:szCs w:val="24"/>
        </w:rPr>
        <w:object w:dxaOrig="220" w:dyaOrig="279" w14:anchorId="102DC709">
          <v:shape id="_x0000_i1081" type="#_x0000_t75" style="width:10.5pt;height:14.25pt" o:ole="">
            <v:imagedata r:id="rId110" o:title=""/>
          </v:shape>
          <o:OLEObject Type="Embed" ProgID="Equation.DSMT4" ShapeID="_x0000_i1081" DrawAspect="Content" ObjectID="_1764551099" r:id="rId111"/>
        </w:objec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00" w:dyaOrig="260" w14:anchorId="47394EFB">
          <v:shape id="_x0000_i1082" type="#_x0000_t75" style="width:10.5pt;height:12.75pt" o:ole="">
            <v:imagedata r:id="rId112" o:title=""/>
          </v:shape>
          <o:OLEObject Type="Embed" ProgID="Equation.DSMT4" ShapeID="_x0000_i1082" DrawAspect="Content" ObjectID="_1764551100" r:id="rId113"/>
        </w:object>
      </w:r>
      <w:r>
        <w:rPr>
          <w:sz w:val="24"/>
          <w:szCs w:val="24"/>
        </w:rPr>
        <w:t xml:space="preserve">постоянны на </w:t>
      </w:r>
      <w:r w:rsidRPr="007C0231">
        <w:rPr>
          <w:position w:val="-12"/>
          <w:sz w:val="24"/>
          <w:szCs w:val="24"/>
        </w:rPr>
        <w:object w:dxaOrig="380" w:dyaOrig="380" w14:anchorId="7C97BB30">
          <v:shape id="_x0000_i1083" type="#_x0000_t75" style="width:18.75pt;height:18.75pt" o:ole="">
            <v:imagedata r:id="rId23" o:title=""/>
          </v:shape>
          <o:OLEObject Type="Embed" ProgID="Equation.DSMT4" ShapeID="_x0000_i1083" DrawAspect="Content" ObjectID="_1764551101" r:id="rId114"/>
        </w:object>
      </w:r>
      <w:r>
        <w:rPr>
          <w:sz w:val="24"/>
          <w:szCs w:val="24"/>
        </w:rPr>
        <w:t>, поэтому, чтобы не загромождать выкладки они будут опущены в формулах.</w:t>
      </w:r>
    </w:p>
    <w:p w14:paraId="15615EE8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Сначала получим формулы для вычисления локальной матрицы массы.</w:t>
      </w:r>
    </w:p>
    <w:p w14:paraId="5382B3C9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ак как функция </w:t>
      </w:r>
      <w:r w:rsidRPr="007C0231">
        <w:rPr>
          <w:position w:val="-12"/>
          <w:sz w:val="24"/>
          <w:szCs w:val="24"/>
        </w:rPr>
        <w:object w:dxaOrig="760" w:dyaOrig="400" w14:anchorId="63F50FA1">
          <v:shape id="_x0000_i1084" type="#_x0000_t75" style="width:38.25pt;height:19.5pt" o:ole="">
            <v:imagedata r:id="rId115" o:title=""/>
          </v:shape>
          <o:OLEObject Type="Embed" ProgID="Equation.DSMT4" ShapeID="_x0000_i1084" DrawAspect="Content" ObjectID="_1764551102" r:id="rId116"/>
        </w:object>
      </w:r>
      <w:r>
        <w:rPr>
          <w:sz w:val="24"/>
          <w:szCs w:val="24"/>
        </w:rPr>
        <w:t xml:space="preserve">на элементе </w:t>
      </w:r>
      <w:r w:rsidRPr="007C0231">
        <w:rPr>
          <w:position w:val="-12"/>
          <w:sz w:val="24"/>
          <w:szCs w:val="24"/>
        </w:rPr>
        <w:object w:dxaOrig="380" w:dyaOrig="380" w14:anchorId="4B65829B">
          <v:shape id="_x0000_i1085" type="#_x0000_t75" style="width:18.75pt;height:18.75pt" o:ole="">
            <v:imagedata r:id="rId23" o:title=""/>
          </v:shape>
          <o:OLEObject Type="Embed" ProgID="Equation.DSMT4" ShapeID="_x0000_i1085" DrawAspect="Content" ObjectID="_1764551103" r:id="rId117"/>
        </w:object>
      </w:r>
      <w:r>
        <w:rPr>
          <w:sz w:val="24"/>
          <w:szCs w:val="24"/>
        </w:rPr>
        <w:t xml:space="preserve"> — это образ функции </w:t>
      </w:r>
    </w:p>
    <w:p w14:paraId="58380720" w14:textId="77777777" w:rsidR="00885C53" w:rsidRDefault="00885C53" w:rsidP="00885C53">
      <w:pPr>
        <w:jc w:val="center"/>
        <w:rPr>
          <w:sz w:val="24"/>
          <w:szCs w:val="24"/>
        </w:rPr>
      </w:pPr>
      <w:r w:rsidRPr="00F80A46">
        <w:rPr>
          <w:position w:val="-196"/>
          <w:sz w:val="24"/>
          <w:szCs w:val="24"/>
        </w:rPr>
        <w:object w:dxaOrig="7720" w:dyaOrig="3640" w14:anchorId="10505C76">
          <v:shape id="_x0000_i1086" type="#_x0000_t75" style="width:386.25pt;height:182.25pt" o:ole="">
            <v:imagedata r:id="rId118" o:title=""/>
          </v:shape>
          <o:OLEObject Type="Embed" ProgID="Equation.DSMT4" ShapeID="_x0000_i1086" DrawAspect="Content" ObjectID="_1764551104" r:id="rId119"/>
        </w:object>
      </w:r>
    </w:p>
    <w:p w14:paraId="7876400C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B83FC00" w14:textId="77777777" w:rsidR="00885C53" w:rsidRDefault="00885C53" w:rsidP="00885C53">
      <w:r>
        <w:rPr>
          <w:sz w:val="24"/>
          <w:szCs w:val="24"/>
        </w:rPr>
        <w:lastRenderedPageBreak/>
        <w:t xml:space="preserve">Вычислим якобиан </w:t>
      </w:r>
      <w:r w:rsidRPr="00D8487E">
        <w:rPr>
          <w:position w:val="-6"/>
        </w:rPr>
        <w:object w:dxaOrig="380" w:dyaOrig="320" w14:anchorId="75F7E0C6">
          <v:shape id="_x0000_i1087" type="#_x0000_t75" style="width:18.75pt;height:16.5pt" o:ole="">
            <v:imagedata r:id="rId120" o:title=""/>
          </v:shape>
          <o:OLEObject Type="Embed" ProgID="Equation.DSMT4" ShapeID="_x0000_i1087" DrawAspect="Content" ObjectID="_1764551105" r:id="rId121"/>
        </w:object>
      </w:r>
      <w:r>
        <w:t xml:space="preserve"> для преобразования координат</w:t>
      </w:r>
    </w:p>
    <w:p w14:paraId="41677EB7" w14:textId="77777777" w:rsidR="00885C53" w:rsidRDefault="00885C53" w:rsidP="00885C53">
      <w:pPr>
        <w:jc w:val="center"/>
      </w:pPr>
      <w:r w:rsidRPr="009E387B">
        <w:rPr>
          <w:position w:val="-68"/>
        </w:rPr>
        <w:object w:dxaOrig="5820" w:dyaOrig="2540" w14:anchorId="4176F7D4">
          <v:shape id="_x0000_i1088" type="#_x0000_t75" style="width:291pt;height:127.5pt" o:ole="">
            <v:imagedata r:id="rId122" o:title=""/>
          </v:shape>
          <o:OLEObject Type="Embed" ProgID="Equation.DSMT4" ShapeID="_x0000_i1088" DrawAspect="Content" ObjectID="_1764551106" r:id="rId123"/>
        </w:object>
      </w:r>
    </w:p>
    <w:p w14:paraId="3A750FEB" w14:textId="77777777" w:rsidR="00885C53" w:rsidRDefault="00885C53" w:rsidP="00885C53">
      <w:r>
        <w:t xml:space="preserve">Где коэффициенты </w:t>
      </w:r>
      <w:r w:rsidRPr="004D01FA">
        <w:rPr>
          <w:position w:val="-12"/>
        </w:rPr>
        <w:object w:dxaOrig="1020" w:dyaOrig="360" w14:anchorId="0C0E4913">
          <v:shape id="_x0000_i1089" type="#_x0000_t75" style="width:50.25pt;height:18pt" o:ole="">
            <v:imagedata r:id="rId124" o:title=""/>
          </v:shape>
          <o:OLEObject Type="Embed" ProgID="Equation.DSMT4" ShapeID="_x0000_i1089" DrawAspect="Content" ObjectID="_1764551107" r:id="rId125"/>
        </w:object>
      </w:r>
    </w:p>
    <w:p w14:paraId="37F07141" w14:textId="77777777" w:rsidR="00885C53" w:rsidRDefault="00885C53" w:rsidP="00885C53">
      <w:pPr>
        <w:jc w:val="center"/>
      </w:pPr>
      <w:r w:rsidRPr="009E387B">
        <w:rPr>
          <w:position w:val="-48"/>
        </w:rPr>
        <w:object w:dxaOrig="3960" w:dyaOrig="1080" w14:anchorId="1B161534">
          <v:shape id="_x0000_i1090" type="#_x0000_t75" style="width:198.75pt;height:54.75pt" o:ole="">
            <v:imagedata r:id="rId126" o:title=""/>
          </v:shape>
          <o:OLEObject Type="Embed" ProgID="Equation.DSMT4" ShapeID="_x0000_i1090" DrawAspect="Content" ObjectID="_1764551108" r:id="rId127"/>
        </w:object>
      </w:r>
    </w:p>
    <w:p w14:paraId="1E359E03" w14:textId="77777777" w:rsidR="00885C53" w:rsidRDefault="00885C53" w:rsidP="00885C53">
      <w:r>
        <w:t xml:space="preserve">При этом следует учесть, что якобиан </w:t>
      </w:r>
      <w:r w:rsidRPr="00D8487E">
        <w:rPr>
          <w:position w:val="-6"/>
        </w:rPr>
        <w:object w:dxaOrig="380" w:dyaOrig="320" w14:anchorId="39382151">
          <v:shape id="_x0000_i1091" type="#_x0000_t75" style="width:18.75pt;height:16.5pt" o:ole="">
            <v:imagedata r:id="rId120" o:title=""/>
          </v:shape>
          <o:OLEObject Type="Embed" ProgID="Equation.DSMT4" ShapeID="_x0000_i1091" DrawAspect="Content" ObjectID="_1764551109" r:id="rId128"/>
        </w:object>
      </w:r>
      <w:r>
        <w:t xml:space="preserve"> в силу взаимной однозначности отображения </w:t>
      </w:r>
    </w:p>
    <w:p w14:paraId="09FB92F0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3962E775">
          <v:shape id="_x0000_i1092" type="#_x0000_t75" style="width:252.75pt;height:40.5pt" o:ole="">
            <v:imagedata r:id="rId59" o:title=""/>
          </v:shape>
          <o:OLEObject Type="Embed" ProgID="Equation.DSMT4" ShapeID="_x0000_i1092" DrawAspect="Content" ObjectID="_1764551110" r:id="rId129"/>
        </w:object>
      </w:r>
    </w:p>
    <w:p w14:paraId="1340BD5C" w14:textId="77777777" w:rsidR="00885C53" w:rsidRDefault="00885C53" w:rsidP="00885C53">
      <w:r>
        <w:rPr>
          <w:sz w:val="24"/>
          <w:szCs w:val="24"/>
        </w:rPr>
        <w:t xml:space="preserve">не меняет знак. Тогда модуль якобиана </w:t>
      </w:r>
      <w:r w:rsidRPr="00D8487E">
        <w:rPr>
          <w:position w:val="-6"/>
        </w:rPr>
        <w:object w:dxaOrig="380" w:dyaOrig="320" w14:anchorId="225654D7">
          <v:shape id="_x0000_i1093" type="#_x0000_t75" style="width:18.75pt;height:16.5pt" o:ole="">
            <v:imagedata r:id="rId120" o:title=""/>
          </v:shape>
          <o:OLEObject Type="Embed" ProgID="Equation.DSMT4" ShapeID="_x0000_i1093" DrawAspect="Content" ObjectID="_1764551111" r:id="rId130"/>
        </w:object>
      </w:r>
      <w:r>
        <w:t xml:space="preserve"> может быть записан как </w:t>
      </w:r>
    </w:p>
    <w:p w14:paraId="35AD206E" w14:textId="77777777" w:rsidR="00885C53" w:rsidRDefault="00885C53" w:rsidP="00885C53">
      <w:pPr>
        <w:jc w:val="center"/>
      </w:pPr>
      <w:r w:rsidRPr="00A75622">
        <w:rPr>
          <w:position w:val="-16"/>
        </w:rPr>
        <w:object w:dxaOrig="3360" w:dyaOrig="440" w14:anchorId="65016DB5">
          <v:shape id="_x0000_i1094" type="#_x0000_t75" style="width:168pt;height:21.75pt" o:ole="">
            <v:imagedata r:id="rId131" o:title=""/>
          </v:shape>
          <o:OLEObject Type="Embed" ProgID="Equation.DSMT4" ShapeID="_x0000_i1094" DrawAspect="Content" ObjectID="_1764551112" r:id="rId132"/>
        </w:object>
      </w:r>
    </w:p>
    <w:p w14:paraId="4DC1E3AB" w14:textId="77777777" w:rsidR="00885C53" w:rsidRDefault="00885C53" w:rsidP="00885C53">
      <w:r>
        <w:t>В результате матрица массы для аппроксимации с использованием билинейный функций может быть представлена в виде:</w:t>
      </w:r>
    </w:p>
    <w:p w14:paraId="2247EA72" w14:textId="77777777" w:rsidR="00885C53" w:rsidRDefault="00885C53" w:rsidP="00885C53">
      <w:pPr>
        <w:jc w:val="center"/>
      </w:pPr>
      <w:r w:rsidRPr="00A75622">
        <w:rPr>
          <w:position w:val="-68"/>
        </w:rPr>
        <w:object w:dxaOrig="9020" w:dyaOrig="1480" w14:anchorId="02DA9C0A">
          <v:shape id="_x0000_i1095" type="#_x0000_t75" style="width:450.75pt;height:74.25pt" o:ole="">
            <v:imagedata r:id="rId133" o:title=""/>
          </v:shape>
          <o:OLEObject Type="Embed" ProgID="Equation.DSMT4" ShapeID="_x0000_i1095" DrawAspect="Content" ObjectID="_1764551113" r:id="rId134"/>
        </w:object>
      </w:r>
    </w:p>
    <w:p w14:paraId="3BF9CA4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Теперь получим формулы для вычисления локальной матрицы жесткости</w:t>
      </w:r>
    </w:p>
    <w:p w14:paraId="78D25F88" w14:textId="011A7949" w:rsidR="00885C53" w:rsidRDefault="00885C53" w:rsidP="00885C53">
      <w:pPr>
        <w:jc w:val="center"/>
        <w:rPr>
          <w:sz w:val="24"/>
          <w:szCs w:val="24"/>
        </w:rPr>
      </w:pPr>
      <w:r w:rsidRPr="00315B58">
        <w:rPr>
          <w:position w:val="-146"/>
          <w:sz w:val="24"/>
          <w:szCs w:val="24"/>
        </w:rPr>
        <w:object w:dxaOrig="10340" w:dyaOrig="3040" w14:anchorId="17A0D299">
          <v:shape id="_x0000_i1096" type="#_x0000_t75" style="width:468pt;height:138pt" o:ole="">
            <v:imagedata r:id="rId135" o:title=""/>
          </v:shape>
          <o:OLEObject Type="Embed" ProgID="Equation.DSMT4" ShapeID="_x0000_i1096" DrawAspect="Content" ObjectID="_1764551114" r:id="rId136"/>
        </w:object>
      </w:r>
    </w:p>
    <w:p w14:paraId="39A7DEC4" w14:textId="77777777" w:rsidR="00885C53" w:rsidRDefault="00885C53" w:rsidP="00885C53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14:paraId="7819D081" w14:textId="77777777" w:rsidR="00885C53" w:rsidRDefault="00885C53" w:rsidP="00885C53">
      <w:r>
        <w:lastRenderedPageBreak/>
        <w:t xml:space="preserve">Вычислим производные </w:t>
      </w:r>
      <w:r w:rsidRPr="008636B9">
        <w:rPr>
          <w:position w:val="-24"/>
        </w:rPr>
        <w:object w:dxaOrig="520" w:dyaOrig="660" w14:anchorId="0FBBFC72">
          <v:shape id="_x0000_i1097" type="#_x0000_t75" style="width:25.5pt;height:33pt" o:ole="">
            <v:imagedata r:id="rId137" o:title=""/>
          </v:shape>
          <o:OLEObject Type="Embed" ProgID="Equation.DSMT4" ShapeID="_x0000_i1097" DrawAspect="Content" ObjectID="_1764551115" r:id="rId138"/>
        </w:object>
      </w:r>
      <w:r>
        <w:t xml:space="preserve">и </w:t>
      </w:r>
      <w:r w:rsidRPr="007959A5">
        <w:rPr>
          <w:position w:val="-30"/>
        </w:rPr>
        <w:object w:dxaOrig="520" w:dyaOrig="720" w14:anchorId="39D0691F">
          <v:shape id="_x0000_i1098" type="#_x0000_t75" style="width:25.5pt;height:36.75pt" o:ole="">
            <v:imagedata r:id="rId139" o:title=""/>
          </v:shape>
          <o:OLEObject Type="Embed" ProgID="Equation.DSMT4" ShapeID="_x0000_i1098" DrawAspect="Content" ObjectID="_1764551116" r:id="rId140"/>
        </w:object>
      </w:r>
      <w:r>
        <w:t>. Используя правила дифференцирования сложной функции, получим</w:t>
      </w:r>
    </w:p>
    <w:p w14:paraId="1160D3C3" w14:textId="77777777" w:rsidR="00885C53" w:rsidRDefault="00885C53" w:rsidP="00885C53">
      <w:pPr>
        <w:jc w:val="center"/>
      </w:pPr>
      <w:r w:rsidRPr="007959A5">
        <w:rPr>
          <w:position w:val="-66"/>
        </w:rPr>
        <w:object w:dxaOrig="3019" w:dyaOrig="1440" w14:anchorId="0B5D9D96">
          <v:shape id="_x0000_i1099" type="#_x0000_t75" style="width:150.75pt;height:1in" o:ole="">
            <v:imagedata r:id="rId141" o:title=""/>
          </v:shape>
          <o:OLEObject Type="Embed" ProgID="Equation.DSMT4" ShapeID="_x0000_i1099" DrawAspect="Content" ObjectID="_1764551117" r:id="rId142"/>
        </w:object>
      </w:r>
    </w:p>
    <w:p w14:paraId="4AA88CB9" w14:textId="77777777" w:rsidR="00885C53" w:rsidRDefault="00885C53" w:rsidP="00885C53">
      <w:r>
        <w:t>Применяя формулы Крамера</w:t>
      </w:r>
      <w:r w:rsidRPr="007959A5">
        <w:t xml:space="preserve"> </w:t>
      </w:r>
      <w:r>
        <w:t xml:space="preserve">(их применение возможно в силу того, что </w:t>
      </w:r>
      <w:r w:rsidRPr="007959A5">
        <w:rPr>
          <w:position w:val="-6"/>
        </w:rPr>
        <w:object w:dxaOrig="580" w:dyaOrig="279" w14:anchorId="2173365F">
          <v:shape id="_x0000_i1100" type="#_x0000_t75" style="width:29.25pt;height:14.25pt" o:ole="">
            <v:imagedata r:id="rId143" o:title=""/>
          </v:shape>
          <o:OLEObject Type="Embed" ProgID="Equation.DSMT4" ShapeID="_x0000_i1100" DrawAspect="Content" ObjectID="_1764551118" r:id="rId144"/>
        </w:object>
      </w:r>
      <w:r w:rsidRPr="007959A5">
        <w:t>)</w:t>
      </w:r>
      <w:r>
        <w:t>, получаем</w:t>
      </w:r>
    </w:p>
    <w:p w14:paraId="3F2B677B" w14:textId="77777777" w:rsidR="00885C53" w:rsidRDefault="00885C53" w:rsidP="00885C53">
      <w:pPr>
        <w:jc w:val="center"/>
      </w:pPr>
      <w:r w:rsidRPr="007959A5">
        <w:rPr>
          <w:position w:val="-142"/>
        </w:rPr>
        <w:object w:dxaOrig="6800" w:dyaOrig="2960" w14:anchorId="5BF99ACC">
          <v:shape id="_x0000_i1101" type="#_x0000_t75" style="width:340.5pt;height:147.75pt" o:ole="">
            <v:imagedata r:id="rId145" o:title=""/>
          </v:shape>
          <o:OLEObject Type="Embed" ProgID="Equation.DSMT4" ShapeID="_x0000_i1101" DrawAspect="Content" ObjectID="_1764551119" r:id="rId146"/>
        </w:object>
      </w:r>
    </w:p>
    <w:p w14:paraId="7F2D9E17" w14:textId="77777777" w:rsidR="00885C53" w:rsidRDefault="00885C53" w:rsidP="00885C53">
      <w:r>
        <w:t>Где</w:t>
      </w:r>
    </w:p>
    <w:p w14:paraId="1416D257" w14:textId="77777777" w:rsidR="00885C53" w:rsidRDefault="00885C53" w:rsidP="00885C53">
      <w:pPr>
        <w:jc w:val="center"/>
      </w:pPr>
      <w:r w:rsidRPr="00C76F72">
        <w:rPr>
          <w:position w:val="-30"/>
        </w:rPr>
        <w:object w:dxaOrig="2500" w:dyaOrig="720" w14:anchorId="11B47E78">
          <v:shape id="_x0000_i1102" type="#_x0000_t75" style="width:125.25pt;height:36.75pt" o:ole="">
            <v:imagedata r:id="rId147" o:title=""/>
          </v:shape>
          <o:OLEObject Type="Embed" ProgID="Equation.DSMT4" ShapeID="_x0000_i1102" DrawAspect="Content" ObjectID="_1764551120" r:id="rId148"/>
        </w:object>
      </w:r>
      <w:r>
        <w:rPr>
          <w:lang w:val="en-US"/>
        </w:rPr>
        <w:t xml:space="preserve">  </w:t>
      </w:r>
      <w:r w:rsidRPr="008636B9">
        <w:rPr>
          <w:position w:val="-30"/>
        </w:rPr>
        <w:object w:dxaOrig="2580" w:dyaOrig="720" w14:anchorId="54648CD2">
          <v:shape id="_x0000_i1103" type="#_x0000_t75" style="width:129pt;height:36.75pt" o:ole="">
            <v:imagedata r:id="rId149" o:title=""/>
          </v:shape>
          <o:OLEObject Type="Embed" ProgID="Equation.DSMT4" ShapeID="_x0000_i1103" DrawAspect="Content" ObjectID="_1764551121" r:id="rId150"/>
        </w:object>
      </w:r>
    </w:p>
    <w:p w14:paraId="4A90225B" w14:textId="77777777" w:rsidR="00885C53" w:rsidRDefault="00885C53" w:rsidP="00885C53">
      <w:r>
        <w:t>Тогда</w:t>
      </w:r>
    </w:p>
    <w:p w14:paraId="1682D33B" w14:textId="3370D028" w:rsidR="00885C53" w:rsidRDefault="00885C53" w:rsidP="00885C53">
      <w:pPr>
        <w:ind w:left="-284" w:hanging="992"/>
        <w:jc w:val="right"/>
        <w:rPr>
          <w:sz w:val="24"/>
          <w:szCs w:val="24"/>
        </w:rPr>
      </w:pPr>
      <w:r w:rsidRPr="00EA6973">
        <w:rPr>
          <w:position w:val="-152"/>
          <w:sz w:val="24"/>
          <w:szCs w:val="24"/>
        </w:rPr>
        <w:object w:dxaOrig="11700" w:dyaOrig="3159" w14:anchorId="307B3C37">
          <v:shape id="_x0000_i1104" type="#_x0000_t75" style="width:479.25pt;height:129.75pt" o:ole="">
            <v:imagedata r:id="rId151" o:title=""/>
          </v:shape>
          <o:OLEObject Type="Embed" ProgID="Equation.DSMT4" ShapeID="_x0000_i1104" DrawAspect="Content" ObjectID="_1764551122" r:id="rId152"/>
        </w:object>
      </w:r>
    </w:p>
    <w:p w14:paraId="33EE2D91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Обозначим матрицы жесткости и массы соответствующих элементов двумерных и одномерных элементов линейный элементов следующим образом:</w:t>
      </w:r>
    </w:p>
    <w:p w14:paraId="5356D0D1" w14:textId="394EB03A" w:rsidR="00885C53" w:rsidRDefault="00885C53" w:rsidP="00885C53">
      <w:pPr>
        <w:jc w:val="center"/>
        <w:rPr>
          <w:sz w:val="24"/>
          <w:szCs w:val="24"/>
        </w:rPr>
      </w:pPr>
      <w:r w:rsidRPr="003F3215">
        <w:rPr>
          <w:position w:val="-72"/>
          <w:sz w:val="24"/>
          <w:szCs w:val="24"/>
        </w:rPr>
        <w:object w:dxaOrig="10700" w:dyaOrig="1560" w14:anchorId="02C1E15A">
          <v:shape id="_x0000_i1105" type="#_x0000_t75" style="width:447pt;height:66pt" o:ole="">
            <v:imagedata r:id="rId153" o:title=""/>
          </v:shape>
          <o:OLEObject Type="Embed" ProgID="Equation.DSMT4" ShapeID="_x0000_i1105" DrawAspect="Content" ObjectID="_1764551123" r:id="rId154"/>
        </w:object>
      </w:r>
    </w:p>
    <w:p w14:paraId="4495C428" w14:textId="77777777" w:rsidR="00885C53" w:rsidRDefault="00885C53" w:rsidP="00885C53">
      <w:pPr>
        <w:ind w:hanging="567"/>
        <w:jc w:val="center"/>
        <w:rPr>
          <w:sz w:val="24"/>
          <w:szCs w:val="24"/>
        </w:rPr>
      </w:pPr>
      <w:r w:rsidRPr="003F3215">
        <w:rPr>
          <w:position w:val="-34"/>
          <w:sz w:val="24"/>
          <w:szCs w:val="24"/>
        </w:rPr>
        <w:object w:dxaOrig="4020" w:dyaOrig="780" w14:anchorId="62EEE53A">
          <v:shape id="_x0000_i1106" type="#_x0000_t75" style="width:201pt;height:39.75pt" o:ole="">
            <v:imagedata r:id="rId155" o:title=""/>
          </v:shape>
          <o:OLEObject Type="Embed" ProgID="Equation.DSMT4" ShapeID="_x0000_i1106" DrawAspect="Content" ObjectID="_1764551124" r:id="rId156"/>
        </w:object>
      </w:r>
    </w:p>
    <w:p w14:paraId="40931164" w14:textId="77777777" w:rsidR="00885C53" w:rsidRDefault="00885C53" w:rsidP="00885C53">
      <w:pPr>
        <w:ind w:hanging="567"/>
        <w:jc w:val="center"/>
      </w:pPr>
      <w:r w:rsidRPr="003F3215">
        <w:rPr>
          <w:position w:val="-150"/>
        </w:rPr>
        <w:object w:dxaOrig="7500" w:dyaOrig="3060" w14:anchorId="01DCD05F">
          <v:shape id="_x0000_i1107" type="#_x0000_t75" style="width:375pt;height:153pt" o:ole="">
            <v:imagedata r:id="rId157" o:title=""/>
          </v:shape>
          <o:OLEObject Type="Embed" ProgID="Equation.DSMT4" ShapeID="_x0000_i1107" DrawAspect="Content" ObjectID="_1764551125" r:id="rId158"/>
        </w:object>
      </w:r>
    </w:p>
    <w:p w14:paraId="650F0184" w14:textId="77777777" w:rsidR="00885C53" w:rsidRPr="00B65712" w:rsidRDefault="00885C53" w:rsidP="00885C53">
      <w:pPr>
        <w:rPr>
          <w:sz w:val="24"/>
          <w:szCs w:val="24"/>
        </w:rPr>
      </w:pPr>
      <w:r>
        <w:t xml:space="preserve">Интеграл </w:t>
      </w:r>
      <w:r>
        <w:rPr>
          <w:sz w:val="24"/>
          <w:szCs w:val="24"/>
        </w:rPr>
        <w:t xml:space="preserve">для </w:t>
      </w:r>
      <w:r w:rsidRPr="00764D4B">
        <w:rPr>
          <w:position w:val="-14"/>
          <w:sz w:val="24"/>
          <w:szCs w:val="24"/>
        </w:rPr>
        <w:object w:dxaOrig="400" w:dyaOrig="420" w14:anchorId="0F327F04">
          <v:shape id="_x0000_i1108" type="#_x0000_t75" style="width:18pt;height:19.5pt" o:ole="">
            <v:imagedata r:id="rId159" o:title=""/>
          </v:shape>
          <o:OLEObject Type="Embed" ProgID="Equation.DSMT4" ShapeID="_x0000_i1108" DrawAspect="Content" ObjectID="_1764551126" r:id="rId160"/>
        </w:object>
      </w:r>
      <w:r>
        <w:rPr>
          <w:sz w:val="24"/>
          <w:szCs w:val="24"/>
        </w:rPr>
        <w:t>будем вычислять численно. Для этого воспользуемся методом Гаусса. Квадратурные формулы для интегрирования прямоугольника (с тремя узлами по каждой из координат) имеют следующий</w:t>
      </w:r>
      <w:r w:rsidRPr="00B65712">
        <w:rPr>
          <w:sz w:val="24"/>
          <w:szCs w:val="24"/>
        </w:rPr>
        <w:t xml:space="preserve"> </w:t>
      </w:r>
      <w:r>
        <w:rPr>
          <w:sz w:val="24"/>
          <w:szCs w:val="24"/>
        </w:rPr>
        <w:t>вид:</w:t>
      </w:r>
    </w:p>
    <w:p w14:paraId="0BBA1D24" w14:textId="77777777" w:rsidR="00885C53" w:rsidRDefault="00885C53" w:rsidP="00885C53">
      <w:pPr>
        <w:jc w:val="center"/>
        <w:rPr>
          <w:sz w:val="24"/>
          <w:szCs w:val="24"/>
        </w:rPr>
      </w:pPr>
      <w:r w:rsidRPr="00B65712">
        <w:rPr>
          <w:position w:val="-36"/>
          <w:sz w:val="24"/>
          <w:szCs w:val="24"/>
        </w:rPr>
        <w:object w:dxaOrig="4520" w:dyaOrig="820" w14:anchorId="1F3F8045">
          <v:shape id="_x0000_i1109" type="#_x0000_t75" style="width:226.5pt;height:40.5pt" o:ole="">
            <v:imagedata r:id="rId161" o:title=""/>
          </v:shape>
          <o:OLEObject Type="Embed" ProgID="Equation.DSMT4" ShapeID="_x0000_i1109" DrawAspect="Content" ObjectID="_1764551127" r:id="rId162"/>
        </w:object>
      </w:r>
    </w:p>
    <w:p w14:paraId="7DFCAF0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</w:p>
    <w:p w14:paraId="61D3FEFA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118"/>
          <w:sz w:val="24"/>
          <w:szCs w:val="24"/>
        </w:rPr>
        <w:object w:dxaOrig="4300" w:dyaOrig="2480" w14:anchorId="622889F1">
          <v:shape id="_x0000_i1110" type="#_x0000_t75" style="width:215.25pt;height:124.5pt" o:ole="">
            <v:imagedata r:id="rId163" o:title=""/>
          </v:shape>
          <o:OLEObject Type="Embed" ProgID="Equation.DSMT4" ShapeID="_x0000_i1110" DrawAspect="Content" ObjectID="_1764551128" r:id="rId164"/>
        </w:object>
      </w:r>
    </w:p>
    <w:p w14:paraId="1CE9AFD6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элементного шаблона </w:t>
      </w:r>
      <w:r w:rsidRPr="00AD7FDC">
        <w:rPr>
          <w:position w:val="-14"/>
          <w:sz w:val="24"/>
          <w:szCs w:val="24"/>
        </w:rPr>
        <w:object w:dxaOrig="1680" w:dyaOrig="400" w14:anchorId="4840C934">
          <v:shape id="_x0000_i1111" type="#_x0000_t75" style="width:84pt;height:19.5pt" o:ole="">
            <v:imagedata r:id="rId165" o:title=""/>
          </v:shape>
          <o:OLEObject Type="Embed" ProgID="Equation.DSMT4" ShapeID="_x0000_i1111" DrawAspect="Content" ObjectID="_1764551129" r:id="rId166"/>
        </w:object>
      </w:r>
      <w:r>
        <w:rPr>
          <w:sz w:val="24"/>
          <w:szCs w:val="24"/>
        </w:rPr>
        <w:t>эти формулы принимают вид:</w:t>
      </w:r>
    </w:p>
    <w:p w14:paraId="4C0B779D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32"/>
          <w:sz w:val="24"/>
          <w:szCs w:val="24"/>
        </w:rPr>
        <w:object w:dxaOrig="4500" w:dyaOrig="740" w14:anchorId="7873A3E2">
          <v:shape id="_x0000_i1112" type="#_x0000_t75" style="width:225pt;height:36.75pt" o:ole="">
            <v:imagedata r:id="rId167" o:title=""/>
          </v:shape>
          <o:OLEObject Type="Embed" ProgID="Equation.DSMT4" ShapeID="_x0000_i1112" DrawAspect="Content" ObjectID="_1764551130" r:id="rId168"/>
        </w:object>
      </w:r>
    </w:p>
    <w:p w14:paraId="6EF897D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огда компоненты локальной матрицы жесткости элемента </w:t>
      </w:r>
      <w:r w:rsidRPr="00D32DD5">
        <w:rPr>
          <w:position w:val="-12"/>
          <w:sz w:val="24"/>
          <w:szCs w:val="24"/>
        </w:rPr>
        <w:object w:dxaOrig="380" w:dyaOrig="360" w14:anchorId="076306B2">
          <v:shape id="_x0000_i1113" type="#_x0000_t75" style="width:18.75pt;height:18pt" o:ole="">
            <v:imagedata r:id="rId169" o:title=""/>
          </v:shape>
          <o:OLEObject Type="Embed" ProgID="Equation.DSMT4" ShapeID="_x0000_i1113" DrawAspect="Content" ObjectID="_1764551131" r:id="rId170"/>
        </w:object>
      </w:r>
      <w:r>
        <w:rPr>
          <w:sz w:val="24"/>
          <w:szCs w:val="24"/>
        </w:rPr>
        <w:t xml:space="preserve">могут быть вычислены через компоненты матриц </w:t>
      </w:r>
      <w:r w:rsidRPr="00D32DD5">
        <w:rPr>
          <w:position w:val="-10"/>
          <w:sz w:val="24"/>
          <w:szCs w:val="24"/>
        </w:rPr>
        <w:object w:dxaOrig="1820" w:dyaOrig="380" w14:anchorId="7D049C39">
          <v:shape id="_x0000_i1114" type="#_x0000_t75" style="width:90.75pt;height:18.75pt" o:ole="">
            <v:imagedata r:id="rId171" o:title=""/>
          </v:shape>
          <o:OLEObject Type="Embed" ProgID="Equation.DSMT4" ShapeID="_x0000_i1114" DrawAspect="Content" ObjectID="_1764551132" r:id="rId172"/>
        </w:object>
      </w:r>
      <w:r>
        <w:rPr>
          <w:sz w:val="24"/>
          <w:szCs w:val="24"/>
        </w:rPr>
        <w:t>следующим образом.</w:t>
      </w:r>
    </w:p>
    <w:p w14:paraId="51E57908" w14:textId="77777777" w:rsidR="00885C53" w:rsidRDefault="00885C53" w:rsidP="00885C53">
      <w:pPr>
        <w:jc w:val="center"/>
      </w:pPr>
      <w:r w:rsidRPr="00157F11">
        <w:rPr>
          <w:position w:val="-18"/>
        </w:rPr>
        <w:object w:dxaOrig="4160" w:dyaOrig="480" w14:anchorId="34EA3470">
          <v:shape id="_x0000_i1115" type="#_x0000_t75" style="width:207.75pt;height:24pt" o:ole="">
            <v:imagedata r:id="rId173" o:title=""/>
          </v:shape>
          <o:OLEObject Type="Embed" ProgID="Equation.DSMT4" ShapeID="_x0000_i1115" DrawAspect="Content" ObjectID="_1764551133" r:id="rId174"/>
        </w:object>
      </w:r>
    </w:p>
    <w:p w14:paraId="6B60F9A7" w14:textId="77777777" w:rsidR="00885C53" w:rsidRDefault="00885C53" w:rsidP="00885C53">
      <w:pPr>
        <w:rPr>
          <w:sz w:val="24"/>
          <w:szCs w:val="24"/>
        </w:rPr>
      </w:pPr>
      <w:r>
        <w:t xml:space="preserve">Нетрудно убедиться, что компоненты локальной матрицы массы элемента </w:t>
      </w:r>
      <w:r w:rsidRPr="00D32DD5">
        <w:rPr>
          <w:position w:val="-12"/>
          <w:sz w:val="24"/>
          <w:szCs w:val="24"/>
        </w:rPr>
        <w:object w:dxaOrig="380" w:dyaOrig="360" w14:anchorId="17EA7EBD">
          <v:shape id="_x0000_i1116" type="#_x0000_t75" style="width:18.75pt;height:18pt" o:ole="">
            <v:imagedata r:id="rId169" o:title=""/>
          </v:shape>
          <o:OLEObject Type="Embed" ProgID="Equation.DSMT4" ShapeID="_x0000_i1116" DrawAspect="Content" ObjectID="_1764551134" r:id="rId175"/>
        </w:object>
      </w:r>
      <w:r>
        <w:rPr>
          <w:sz w:val="24"/>
          <w:szCs w:val="24"/>
        </w:rPr>
        <w:t xml:space="preserve">вычисляются с помощью матриц </w:t>
      </w:r>
      <w:r w:rsidRPr="00D32DD5">
        <w:rPr>
          <w:position w:val="-10"/>
          <w:sz w:val="24"/>
          <w:szCs w:val="24"/>
        </w:rPr>
        <w:object w:dxaOrig="900" w:dyaOrig="380" w14:anchorId="1A0CC82B">
          <v:shape id="_x0000_i1117" type="#_x0000_t75" style="width:45pt;height:18.75pt" o:ole="">
            <v:imagedata r:id="rId176" o:title=""/>
          </v:shape>
          <o:OLEObject Type="Embed" ProgID="Equation.DSMT4" ShapeID="_x0000_i1117" DrawAspect="Content" ObjectID="_1764551135" r:id="rId177"/>
        </w:object>
      </w:r>
    </w:p>
    <w:p w14:paraId="02565C08" w14:textId="77777777" w:rsidR="00885C53" w:rsidRDefault="00885C53" w:rsidP="00885C53">
      <w:pPr>
        <w:jc w:val="center"/>
        <w:rPr>
          <w:sz w:val="24"/>
          <w:szCs w:val="24"/>
        </w:rPr>
      </w:pPr>
      <w:r w:rsidRPr="00157F11">
        <w:rPr>
          <w:position w:val="-14"/>
          <w:sz w:val="24"/>
          <w:szCs w:val="24"/>
        </w:rPr>
        <w:object w:dxaOrig="2340" w:dyaOrig="420" w14:anchorId="7767D33D">
          <v:shape id="_x0000_i1118" type="#_x0000_t75" style="width:117pt;height:21.75pt" o:ole="">
            <v:imagedata r:id="rId178" o:title=""/>
          </v:shape>
          <o:OLEObject Type="Embed" ProgID="Equation.DSMT4" ShapeID="_x0000_i1118" DrawAspect="Content" ObjectID="_1764551136" r:id="rId179"/>
        </w:object>
      </w:r>
    </w:p>
    <w:p w14:paraId="461542CC" w14:textId="77777777" w:rsidR="00885C53" w:rsidRDefault="00885C53" w:rsidP="00885C53">
      <w:pPr>
        <w:rPr>
          <w:sz w:val="24"/>
          <w:szCs w:val="24"/>
        </w:rPr>
      </w:pPr>
    </w:p>
    <w:p w14:paraId="7E13EC69" w14:textId="77777777" w:rsidR="00781A46" w:rsidRDefault="00781A46" w:rsidP="00885C53">
      <w:pPr>
        <w:rPr>
          <w:sz w:val="24"/>
          <w:szCs w:val="24"/>
        </w:rPr>
      </w:pPr>
    </w:p>
    <w:p w14:paraId="7D4D575B" w14:textId="77777777" w:rsidR="00781A46" w:rsidRDefault="00781A46" w:rsidP="00885C53">
      <w:pPr>
        <w:rPr>
          <w:sz w:val="24"/>
          <w:szCs w:val="24"/>
        </w:rPr>
      </w:pPr>
    </w:p>
    <w:p w14:paraId="38B0662D" w14:textId="68CC684D" w:rsidR="00885C53" w:rsidRPr="00781A46" w:rsidRDefault="0013192D" w:rsidP="00885C53">
      <w:pPr>
        <w:rPr>
          <w:sz w:val="24"/>
          <w:szCs w:val="24"/>
        </w:rPr>
      </w:pPr>
      <w:r>
        <w:rPr>
          <w:sz w:val="24"/>
          <w:szCs w:val="24"/>
        </w:rPr>
        <w:lastRenderedPageBreak/>
        <w:t>Для вычисления</w:t>
      </w:r>
      <w:r w:rsidR="00885C53">
        <w:rPr>
          <w:sz w:val="24"/>
          <w:szCs w:val="24"/>
        </w:rPr>
        <w:t xml:space="preserve"> вектора правой части</w:t>
      </w:r>
      <w:r w:rsidR="00781A46">
        <w:rPr>
          <w:sz w:val="24"/>
          <w:szCs w:val="24"/>
        </w:rPr>
        <w:t xml:space="preserve"> будем использовать интерполировани</w:t>
      </w:r>
      <w:r w:rsidR="00CF7149">
        <w:rPr>
          <w:sz w:val="24"/>
          <w:szCs w:val="24"/>
        </w:rPr>
        <w:t>е</w:t>
      </w:r>
      <w:r w:rsidR="00781A46">
        <w:rPr>
          <w:sz w:val="24"/>
          <w:szCs w:val="24"/>
        </w:rPr>
        <w:t xml:space="preserve"> функции </w:t>
      </w:r>
      <w:r w:rsidR="00781A46" w:rsidRPr="00781A46">
        <w:rPr>
          <w:position w:val="-10"/>
          <w:sz w:val="24"/>
          <w:szCs w:val="24"/>
        </w:rPr>
        <w:object w:dxaOrig="240" w:dyaOrig="320" w14:anchorId="62A8E56C">
          <v:shape id="_x0000_i1119" type="#_x0000_t75" style="width:12pt;height:15.75pt" o:ole="">
            <v:imagedata r:id="rId180" o:title=""/>
          </v:shape>
          <o:OLEObject Type="Embed" ProgID="Equation.DSMT4" ShapeID="_x0000_i1119" DrawAspect="Content" ObjectID="_1764551137" r:id="rId181"/>
        </w:object>
      </w:r>
      <w:r w:rsidR="00781A46">
        <w:rPr>
          <w:sz w:val="24"/>
          <w:szCs w:val="24"/>
        </w:rPr>
        <w:t>по локальным базисным функциям</w:t>
      </w:r>
    </w:p>
    <w:p w14:paraId="624CA390" w14:textId="77777777" w:rsidR="00885C53" w:rsidRPr="0039221A" w:rsidRDefault="00885C53" w:rsidP="0013192D">
      <w:pPr>
        <w:jc w:val="center"/>
        <w:rPr>
          <w:sz w:val="24"/>
          <w:szCs w:val="24"/>
          <w:lang w:val="en-US"/>
        </w:rPr>
      </w:pPr>
      <w:r w:rsidRPr="00543504">
        <w:rPr>
          <w:position w:val="-26"/>
          <w:sz w:val="24"/>
          <w:szCs w:val="24"/>
        </w:rPr>
        <w:object w:dxaOrig="8320" w:dyaOrig="10880" w14:anchorId="651FBF26">
          <v:shape id="_x0000_i1120" type="#_x0000_t75" style="width:415.5pt;height:543.75pt" o:ole="">
            <v:imagedata r:id="rId182" o:title=""/>
          </v:shape>
          <o:OLEObject Type="Embed" ProgID="Equation.DSMT4" ShapeID="_x0000_i1120" DrawAspect="Content" ObjectID="_1764551138" r:id="rId183"/>
        </w:object>
      </w:r>
    </w:p>
    <w:p w14:paraId="312BB5A3" w14:textId="77777777" w:rsidR="00885C53" w:rsidRPr="009E0E64" w:rsidRDefault="00885C53" w:rsidP="00885C53">
      <w:pPr>
        <w:rPr>
          <w:lang w:val="en-US"/>
        </w:rPr>
      </w:pPr>
    </w:p>
    <w:p w14:paraId="086F8947" w14:textId="77CCFE3D" w:rsidR="00885C53" w:rsidRDefault="00885C53" w:rsidP="007F71A3">
      <w:pPr>
        <w:ind w:left="567"/>
      </w:pPr>
      <w:r>
        <w:br w:type="page"/>
      </w:r>
      <w:r w:rsidR="007F71A3">
        <w:lastRenderedPageBreak/>
        <w:t xml:space="preserve">Учет вторых краевых так же основывается на интерполяции функции </w:t>
      </w:r>
      <w:r w:rsidR="007F71A3" w:rsidRPr="00686476">
        <w:rPr>
          <w:position w:val="-6"/>
        </w:rPr>
        <w:object w:dxaOrig="200" w:dyaOrig="279" w14:anchorId="7B15A411">
          <v:shape id="_x0000_i1121" type="#_x0000_t75" style="width:9.75pt;height:14.25pt" o:ole="">
            <v:imagedata r:id="rId184" o:title=""/>
          </v:shape>
          <o:OLEObject Type="Embed" ProgID="Equation.DSMT4" ShapeID="_x0000_i1121" DrawAspect="Content" ObjectID="_1764551139" r:id="rId185"/>
        </w:object>
      </w:r>
      <w:r w:rsidR="007F71A3">
        <w:t xml:space="preserve"> по локальным базисным функциям</w:t>
      </w:r>
    </w:p>
    <w:p w14:paraId="2DC7DA0C" w14:textId="2BF451FC" w:rsidR="00885C53" w:rsidRDefault="00F25C35" w:rsidP="009F2419">
      <w:pPr>
        <w:jc w:val="center"/>
      </w:pPr>
      <w:r w:rsidRPr="00900196">
        <w:rPr>
          <w:position w:val="-40"/>
        </w:rPr>
        <w:object w:dxaOrig="8680" w:dyaOrig="6039" w14:anchorId="0DF4F58A">
          <v:shape id="_x0000_i1122" type="#_x0000_t75" style="width:434.25pt;height:301.5pt" o:ole="">
            <v:imagedata r:id="rId186" o:title=""/>
          </v:shape>
          <o:OLEObject Type="Embed" ProgID="Equation.DSMT4" ShapeID="_x0000_i1122" DrawAspect="Content" ObjectID="_1764551140" r:id="rId187"/>
        </w:object>
      </w:r>
    </w:p>
    <w:p w14:paraId="6704C996" w14:textId="77777777" w:rsidR="00885C53" w:rsidRPr="00900196" w:rsidRDefault="00885C53" w:rsidP="00885C53">
      <w:r>
        <w:t xml:space="preserve">Если краевое задано на боковой грани, то можно рассматривать локальные базисные функции по двум переменным, так как одна из координат зафиксировано (в силу того, что расчетная область </w:t>
      </w:r>
      <w:r w:rsidRPr="00266D99">
        <w:t>-</w:t>
      </w:r>
      <w:r w:rsidRPr="00900196">
        <w:t>параллелепипед</w:t>
      </w:r>
      <w:r>
        <w:t xml:space="preserve"> и его боковые грани параллельны осям координат). Тогда</w:t>
      </w:r>
    </w:p>
    <w:p w14:paraId="3DB6676B" w14:textId="24CD4FE7" w:rsidR="00885C53" w:rsidRDefault="0005345B" w:rsidP="00885C53">
      <w:r w:rsidRPr="00900196">
        <w:rPr>
          <w:position w:val="-42"/>
        </w:rPr>
        <w:object w:dxaOrig="9020" w:dyaOrig="6080" w14:anchorId="097C75B8">
          <v:shape id="_x0000_i1123" type="#_x0000_t75" style="width:450.75pt;height:304.5pt" o:ole="">
            <v:imagedata r:id="rId188" o:title=""/>
          </v:shape>
          <o:OLEObject Type="Embed" ProgID="Equation.DSMT4" ShapeID="_x0000_i1123" DrawAspect="Content" ObjectID="_1764551141" r:id="rId189"/>
        </w:object>
      </w:r>
    </w:p>
    <w:p w14:paraId="7A6FAE47" w14:textId="32EC6A78" w:rsidR="001D1B0F" w:rsidRDefault="001D1B0F" w:rsidP="00885C53"/>
    <w:p w14:paraId="58ED1AFD" w14:textId="1B313D3F" w:rsidR="00F25C35" w:rsidRDefault="00F25C35" w:rsidP="00F25C35">
      <w:pPr>
        <w:ind w:left="567"/>
      </w:pPr>
      <w:r>
        <w:lastRenderedPageBreak/>
        <w:t xml:space="preserve">Учет третьих краевых похож на случай с вторыми краевыми. </w:t>
      </w:r>
    </w:p>
    <w:p w14:paraId="562EFEE9" w14:textId="4FD7B4D0" w:rsidR="00F25C35" w:rsidRDefault="00F25C35" w:rsidP="00F25C35">
      <w:pPr>
        <w:ind w:left="567"/>
      </w:pPr>
      <w:r>
        <w:t>Для начала рассмотрим, как учитываются третьи краевые в глобальном матрицы.</w:t>
      </w:r>
    </w:p>
    <w:p w14:paraId="4B074B7D" w14:textId="46622CCC" w:rsidR="00F25C35" w:rsidRPr="00F25C35" w:rsidRDefault="0005345B" w:rsidP="00F25C35">
      <w:pPr>
        <w:ind w:left="567"/>
        <w:jc w:val="center"/>
        <w:rPr>
          <w:lang w:val="en-US"/>
        </w:rPr>
      </w:pPr>
      <w:r w:rsidRPr="0005345B">
        <w:object w:dxaOrig="5800" w:dyaOrig="4380" w14:anchorId="4AE8CBC6">
          <v:shape id="_x0000_i1124" type="#_x0000_t75" style="width:290.25pt;height:219pt" o:ole="">
            <v:imagedata r:id="rId190" o:title=""/>
          </v:shape>
          <o:OLEObject Type="Embed" ProgID="Equation.DSMT4" ShapeID="_x0000_i1124" DrawAspect="Content" ObjectID="_1764551142" r:id="rId191"/>
        </w:object>
      </w:r>
    </w:p>
    <w:p w14:paraId="32BD3C03" w14:textId="11E27392" w:rsidR="00F25C35" w:rsidRDefault="0005345B" w:rsidP="00F25C35">
      <w:pPr>
        <w:ind w:left="567"/>
      </w:pPr>
      <w:r>
        <w:t xml:space="preserve">А учет третях краевых в вектор правой части почти ничем не отличается случая с вторыми краевыми. </w:t>
      </w:r>
      <w:r w:rsidR="00F25C35">
        <w:t>Отличие заключается в том, что интерполируется функция</w:t>
      </w:r>
      <w:r w:rsidR="00F25C35" w:rsidRPr="00F25C35">
        <w:t xml:space="preserve"> </w:t>
      </w:r>
      <w:r w:rsidR="00F25C35">
        <w:t xml:space="preserve">уже </w:t>
      </w:r>
      <w:r w:rsidR="00F25C35" w:rsidRPr="00F25C35">
        <w:rPr>
          <w:position w:val="-14"/>
        </w:rPr>
        <w:object w:dxaOrig="300" w:dyaOrig="380" w14:anchorId="38A07731">
          <v:shape id="_x0000_i1125" type="#_x0000_t75" style="width:15pt;height:18.75pt" o:ole="">
            <v:imagedata r:id="rId192" o:title=""/>
          </v:shape>
          <o:OLEObject Type="Embed" ProgID="Equation.DSMT4" ShapeID="_x0000_i1125" DrawAspect="Content" ObjectID="_1764551143" r:id="rId193"/>
        </w:object>
      </w:r>
      <w:r w:rsidR="00F25C35">
        <w:t xml:space="preserve"> по локальным базисным функциям и интеграл </w:t>
      </w:r>
      <w:r w:rsidR="00343313">
        <w:t>д</w:t>
      </w:r>
      <w:r>
        <w:t>омножается</w:t>
      </w:r>
      <w:r w:rsidR="00F25C35">
        <w:t xml:space="preserve"> на коэффициент </w:t>
      </w:r>
      <w:r w:rsidR="00F25C35" w:rsidRPr="00F25C35">
        <w:rPr>
          <w:position w:val="-10"/>
        </w:rPr>
        <w:object w:dxaOrig="240" w:dyaOrig="320" w14:anchorId="0B55E0B4">
          <v:shape id="_x0000_i1126" type="#_x0000_t75" style="width:12pt;height:15.75pt" o:ole="">
            <v:imagedata r:id="rId194" o:title=""/>
          </v:shape>
          <o:OLEObject Type="Embed" ProgID="Equation.DSMT4" ShapeID="_x0000_i1126" DrawAspect="Content" ObjectID="_1764551144" r:id="rId195"/>
        </w:object>
      </w:r>
    </w:p>
    <w:p w14:paraId="14711527" w14:textId="4077844E" w:rsidR="0020099B" w:rsidRPr="00F25C35" w:rsidRDefault="0020099B" w:rsidP="0020099B">
      <w:pPr>
        <w:ind w:left="567"/>
        <w:jc w:val="both"/>
      </w:pPr>
      <w:r w:rsidRPr="0020099B">
        <w:t>Учет первых краевых условий проводится после полной сборки глобальной матрицы и правой части (включая учет условий второго и третьего рода). В глобальной матрице и глобальном векторе находим соответствующую глобальному номеру краевого узла строку, и ставим вместо диагонального элемента глобальной матрицы на этой строке единицу и нули вместо внедиагольных элементов, а вместо элемента с таким номером в вектор правой части присваиваем значения первого краевого условия.</w:t>
      </w:r>
    </w:p>
    <w:p w14:paraId="1220B869" w14:textId="77777777" w:rsidR="00A219AD" w:rsidRDefault="00F9530A" w:rsidP="00A219A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Описание разработанных программ</w:t>
      </w:r>
    </w:p>
    <w:p w14:paraId="3FBF1032" w14:textId="596EFE5A" w:rsidR="00A219AD" w:rsidRPr="00A219AD" w:rsidRDefault="00A219AD" w:rsidP="00A219AD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b/>
          <w:bCs/>
          <w:sz w:val="28"/>
          <w:szCs w:val="28"/>
        </w:rPr>
      </w:pPr>
      <w:r w:rsidRPr="00A219AD">
        <w:rPr>
          <w:rFonts w:cstheme="minorHAnsi"/>
          <w:i/>
          <w:iCs/>
          <w:sz w:val="24"/>
          <w:szCs w:val="24"/>
          <w:u w:val="single"/>
        </w:rPr>
        <w:t>В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05"/>
        <w:gridCol w:w="7223"/>
      </w:tblGrid>
      <w:tr w:rsidR="004C0D34" w:rsidRPr="004C0D34" w14:paraId="7D007213" w14:textId="77777777" w:rsidTr="007946EF">
        <w:tc>
          <w:tcPr>
            <w:tcW w:w="2405" w:type="dxa"/>
          </w:tcPr>
          <w:p w14:paraId="228C0199" w14:textId="72D78BBD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Название файла</w:t>
            </w:r>
          </w:p>
        </w:tc>
        <w:tc>
          <w:tcPr>
            <w:tcW w:w="7223" w:type="dxa"/>
          </w:tcPr>
          <w:p w14:paraId="702600FA" w14:textId="72EDE2EB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Содержание</w:t>
            </w:r>
          </w:p>
        </w:tc>
      </w:tr>
      <w:tr w:rsidR="004C0D34" w:rsidRPr="004C0D34" w14:paraId="1ABADB19" w14:textId="77777777" w:rsidTr="007946EF">
        <w:tc>
          <w:tcPr>
            <w:tcW w:w="2405" w:type="dxa"/>
          </w:tcPr>
          <w:p w14:paraId="15253B77" w14:textId="0DEFA9ED" w:rsidR="004C0D34" w:rsidRPr="004C0D34" w:rsidRDefault="004C0D34" w:rsidP="007946EF">
            <w:pPr>
              <w:jc w:val="center"/>
              <w:rPr>
                <w:rFonts w:cstheme="minorHAnsi"/>
                <w:lang w:val="en-US"/>
              </w:rPr>
            </w:pPr>
            <w:r w:rsidRPr="004C0D34">
              <w:rPr>
                <w:rFonts w:cstheme="minorHAnsi"/>
                <w:lang w:val="en-US"/>
              </w:rPr>
              <w:t>FE.txt</w:t>
            </w:r>
          </w:p>
        </w:tc>
        <w:tc>
          <w:tcPr>
            <w:tcW w:w="7223" w:type="dxa"/>
          </w:tcPr>
          <w:p w14:paraId="3A28C2EA" w14:textId="0B4A8238" w:rsidR="004C0D34" w:rsidRP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Информация о списке КЭ содержащихся в </w:t>
            </w:r>
            <w:r>
              <w:rPr>
                <w:rFonts w:cstheme="minorHAnsi"/>
              </w:rPr>
              <w:t xml:space="preserve">расчетной </w:t>
            </w:r>
            <w:r w:rsidRPr="004C0D34">
              <w:rPr>
                <w:rFonts w:cstheme="minorHAnsi"/>
              </w:rPr>
              <w:t>области</w:t>
            </w:r>
            <w:r>
              <w:rPr>
                <w:rFonts w:cstheme="minorHAnsi"/>
              </w:rPr>
              <w:t>.</w:t>
            </w:r>
          </w:p>
          <w:p w14:paraId="0441A3C3" w14:textId="41C982F9" w:rsid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 КЭ в расчётной области</w:t>
            </w:r>
            <w:r w:rsidR="00A05876">
              <w:rPr>
                <w:rFonts w:cstheme="minorHAnsi"/>
              </w:rPr>
              <w:t>.</w:t>
            </w:r>
          </w:p>
          <w:p w14:paraId="128EEA40" w14:textId="6AB26BF0" w:rsid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целых чисел</w:t>
            </w:r>
            <w:r w:rsidR="00A05876">
              <w:rPr>
                <w:rFonts w:cstheme="minorHAnsi"/>
              </w:rPr>
              <w:t>:</w:t>
            </w:r>
          </w:p>
          <w:p w14:paraId="506701BF" w14:textId="31BD1971" w:rsidR="004C0D34" w:rsidRP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задают номер узлов в основании</w:t>
            </w:r>
            <w:r w:rsidR="002E241A"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>расчетной области, которым соответствуют узлы, находящиеся на более высоком уровне</w:t>
            </w:r>
            <w:r>
              <w:rPr>
                <w:rFonts w:cstheme="minorHAnsi"/>
              </w:rPr>
              <w:t xml:space="preserve">, следующие 2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 xml:space="preserve">номер </w:t>
            </w:r>
            <w:r>
              <w:rPr>
                <w:rFonts w:cstheme="minorHAnsi"/>
              </w:rPr>
              <w:t>верх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и ниж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предел</w:t>
            </w:r>
            <w:r w:rsidR="00A05876">
              <w:rPr>
                <w:rFonts w:cstheme="minorHAnsi"/>
              </w:rPr>
              <w:t xml:space="preserve"> высоты</w:t>
            </w:r>
            <w:r w:rsidR="002E241A">
              <w:rPr>
                <w:rFonts w:cstheme="minorHAnsi"/>
              </w:rPr>
              <w:t xml:space="preserve"> КЭ</w:t>
            </w:r>
            <w:r>
              <w:rPr>
                <w:rFonts w:cstheme="minorHAnsi"/>
              </w:rPr>
              <w:t>, последнее</w:t>
            </w:r>
            <w:r w:rsidR="00A05876">
              <w:rPr>
                <w:rFonts w:cstheme="minorHAnsi"/>
              </w:rPr>
              <w:t xml:space="preserve"> число</w:t>
            </w:r>
            <w:r>
              <w:rPr>
                <w:rFonts w:cstheme="minorHAnsi"/>
              </w:rPr>
              <w:t xml:space="preserve"> подобласть, к которой принадлежит КЭ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735F17E9" w14:textId="77777777" w:rsidTr="007946EF">
        <w:tc>
          <w:tcPr>
            <w:tcW w:w="2405" w:type="dxa"/>
          </w:tcPr>
          <w:p w14:paraId="0D741857" w14:textId="32CB5991" w:rsidR="004C0D34" w:rsidRPr="00A05876" w:rsidRDefault="00A05876" w:rsidP="007946EF">
            <w:pPr>
              <w:jc w:val="center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XY.txt</w:t>
            </w:r>
          </w:p>
        </w:tc>
        <w:tc>
          <w:tcPr>
            <w:tcW w:w="7223" w:type="dxa"/>
          </w:tcPr>
          <w:p w14:paraId="1F5A8FA5" w14:textId="77777777" w:rsidR="004C0D34" w:rsidRPr="00456BC5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 w:rsidRPr="00A05876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точек в плоскости </w:t>
            </w:r>
            <w:r>
              <w:rPr>
                <w:rFonts w:cstheme="minorHAnsi"/>
                <w:lang w:val="en-US"/>
              </w:rPr>
              <w:t>Oxy</w:t>
            </w:r>
          </w:p>
          <w:p w14:paraId="10B39966" w14:textId="77777777" w:rsidR="00A05876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</w:t>
            </w:r>
            <w:r>
              <w:rPr>
                <w:rFonts w:cstheme="minorHAnsi"/>
              </w:rPr>
              <w:t xml:space="preserve"> точек.</w:t>
            </w:r>
          </w:p>
          <w:p w14:paraId="582E938A" w14:textId="77777777" w:rsid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вещественных чисел</w:t>
            </w:r>
          </w:p>
          <w:p w14:paraId="39D6754F" w14:textId="352EB8D1" w:rsidR="00A05876" w:rsidRP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Перв</w:t>
            </w:r>
            <w:r w:rsidR="007946EF">
              <w:rPr>
                <w:rFonts w:cstheme="minorHAnsi"/>
              </w:rPr>
              <w:t>ое</w:t>
            </w:r>
            <w:r>
              <w:rPr>
                <w:rFonts w:cstheme="minorHAnsi"/>
              </w:rPr>
              <w:t xml:space="preserve"> число первая координата точки, второе число вторая координата точки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5A87DDF3" w14:textId="77777777" w:rsidTr="007946EF">
        <w:tc>
          <w:tcPr>
            <w:tcW w:w="2405" w:type="dxa"/>
          </w:tcPr>
          <w:p w14:paraId="22253909" w14:textId="54D18F04" w:rsidR="004C0D34" w:rsidRPr="004C0D34" w:rsidRDefault="007946EF" w:rsidP="007946EF">
            <w:pPr>
              <w:jc w:val="center"/>
              <w:rPr>
                <w:rFonts w:cstheme="minorHAnsi"/>
              </w:rPr>
            </w:pPr>
            <w:r w:rsidRPr="007946EF">
              <w:rPr>
                <w:rFonts w:cstheme="minorHAnsi"/>
              </w:rPr>
              <w:t>FirstBC.txt</w:t>
            </w:r>
          </w:p>
        </w:tc>
        <w:tc>
          <w:tcPr>
            <w:tcW w:w="7223" w:type="dxa"/>
          </w:tcPr>
          <w:p w14:paraId="19C300C0" w14:textId="77777777" w:rsidR="004C0D34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первых краевых условий.</w:t>
            </w:r>
          </w:p>
          <w:p w14:paraId="75DF643B" w14:textId="77777777" w:rsidR="007946EF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первых краевых условий.</w:t>
            </w:r>
          </w:p>
          <w:p w14:paraId="73D9E48D" w14:textId="5D6754ED" w:rsidR="007946EF" w:rsidRDefault="007946EF" w:rsidP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чисел:</w:t>
            </w:r>
          </w:p>
          <w:p w14:paraId="0909DD9F" w14:textId="5C74F77A" w:rsidR="007946EF" w:rsidRPr="007946EF" w:rsidRDefault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lastRenderedPageBreak/>
              <w:t>Первое целое число номер узла, второе вещественной число значение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  <w:lang w:val="en-US"/>
              </w:rPr>
              <w:t>ug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в узле</w:t>
            </w:r>
            <w:r w:rsidR="002E241A">
              <w:rPr>
                <w:rFonts w:cstheme="minorHAnsi"/>
              </w:rPr>
              <w:t>.</w:t>
            </w:r>
          </w:p>
        </w:tc>
      </w:tr>
      <w:tr w:rsidR="00AF432B" w:rsidRPr="004C0D34" w14:paraId="59B9F53C" w14:textId="77777777" w:rsidTr="007946EF">
        <w:tc>
          <w:tcPr>
            <w:tcW w:w="2405" w:type="dxa"/>
          </w:tcPr>
          <w:p w14:paraId="38160FF5" w14:textId="5369CEE4" w:rsidR="00AF432B" w:rsidRPr="007946EF" w:rsidRDefault="00AF432B" w:rsidP="007946E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en-US"/>
              </w:rPr>
              <w:lastRenderedPageBreak/>
              <w:t>Second</w:t>
            </w:r>
            <w:r w:rsidRPr="007946EF">
              <w:rPr>
                <w:rFonts w:cstheme="minorHAnsi"/>
              </w:rPr>
              <w:t>BC.txt</w:t>
            </w:r>
          </w:p>
        </w:tc>
        <w:tc>
          <w:tcPr>
            <w:tcW w:w="7223" w:type="dxa"/>
          </w:tcPr>
          <w:p w14:paraId="0929CA6C" w14:textId="31CD2521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вторых краевых условий.</w:t>
            </w:r>
          </w:p>
          <w:p w14:paraId="23474B88" w14:textId="2F3E7F2F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вторых краевых условий.</w:t>
            </w:r>
          </w:p>
          <w:p w14:paraId="01296006" w14:textId="41A9E287" w:rsidR="00AF432B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шестерки чисел:</w:t>
            </w:r>
          </w:p>
          <w:p w14:paraId="416EFBAD" w14:textId="7BC622D5" w:rsidR="00AF432B" w:rsidRPr="004C0D34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</w:t>
            </w:r>
            <w:r w:rsidR="00C52A88">
              <w:rPr>
                <w:rFonts w:cstheme="minorHAnsi"/>
              </w:rPr>
              <w:t xml:space="preserve">число указывает номер формулы, 6 </w:t>
            </w:r>
            <w:r w:rsidR="003D1BA5">
              <w:rPr>
                <w:rFonts w:cstheme="minorHAnsi"/>
              </w:rPr>
              <w:t xml:space="preserve">число указывает на то </w:t>
            </w:r>
            <w:r w:rsidR="00C52A88">
              <w:rPr>
                <w:rFonts w:cstheme="minorHAnsi"/>
              </w:rPr>
              <w:t>является сторона основанием или боковой гранью</w:t>
            </w:r>
          </w:p>
        </w:tc>
      </w:tr>
      <w:tr w:rsidR="001F6A24" w:rsidRPr="004C0D34" w14:paraId="259EDEBD" w14:textId="77777777" w:rsidTr="007946EF">
        <w:tc>
          <w:tcPr>
            <w:tcW w:w="2405" w:type="dxa"/>
          </w:tcPr>
          <w:p w14:paraId="1D8ADAF3" w14:textId="09D7B8A3" w:rsidR="001F6A24" w:rsidRPr="007946EF" w:rsidRDefault="001F6A24" w:rsidP="001F6A24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en-US"/>
              </w:rPr>
              <w:t>ThirdBC</w:t>
            </w:r>
            <w:r w:rsidRPr="007946EF">
              <w:rPr>
                <w:rFonts w:cstheme="minorHAnsi"/>
              </w:rPr>
              <w:t>.txt</w:t>
            </w:r>
          </w:p>
        </w:tc>
        <w:tc>
          <w:tcPr>
            <w:tcW w:w="7223" w:type="dxa"/>
          </w:tcPr>
          <w:p w14:paraId="372461C9" w14:textId="45B1E818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</w:t>
            </w:r>
            <w:r w:rsidR="003D1BA5">
              <w:rPr>
                <w:rFonts w:cstheme="minorHAnsi"/>
              </w:rPr>
              <w:t>третьих</w:t>
            </w:r>
            <w:r>
              <w:rPr>
                <w:rFonts w:cstheme="minorHAnsi"/>
              </w:rPr>
              <w:t xml:space="preserve"> краевых условий.</w:t>
            </w:r>
          </w:p>
          <w:p w14:paraId="09C8333D" w14:textId="02467AA0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третьих краевых условий.</w:t>
            </w:r>
          </w:p>
          <w:p w14:paraId="60626F1E" w14:textId="2E898CEF" w:rsidR="001F6A2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чисел:</w:t>
            </w:r>
          </w:p>
          <w:p w14:paraId="72FE6CBF" w14:textId="17BB52E2" w:rsidR="001F6A24" w:rsidRPr="004C0D3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число указывает номер формулы, 6 число </w:t>
            </w:r>
            <w:r w:rsidR="00A219AD">
              <w:rPr>
                <w:rFonts w:cstheme="minorHAnsi"/>
              </w:rPr>
              <w:t>численное</w:t>
            </w:r>
            <w:r>
              <w:rPr>
                <w:rFonts w:cstheme="minorHAnsi"/>
              </w:rPr>
              <w:t xml:space="preserve"> значение бэты,</w:t>
            </w:r>
            <w:r w:rsidR="003D1BA5">
              <w:rPr>
                <w:rFonts w:cstheme="minorHAnsi"/>
              </w:rPr>
              <w:t xml:space="preserve"> 7 число указывает на то является сторона основанием или боковой гранью</w:t>
            </w:r>
          </w:p>
        </w:tc>
      </w:tr>
    </w:tbl>
    <w:p w14:paraId="5170E803" w14:textId="5F52A39C" w:rsidR="001858B0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>
        <w:rPr>
          <w:rFonts w:cstheme="minorHAnsi"/>
          <w:i/>
          <w:iCs/>
          <w:sz w:val="24"/>
          <w:szCs w:val="24"/>
          <w:u w:val="single"/>
        </w:rPr>
        <w:t>Структура модулей программы</w:t>
      </w:r>
    </w:p>
    <w:p w14:paraId="005B787C" w14:textId="59AF9BF5" w:rsidR="00A219AD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</w:rPr>
      </w:pPr>
      <w:r w:rsidRPr="00A219AD">
        <w:rPr>
          <w:rFonts w:cstheme="minorHAnsi"/>
          <w:i/>
          <w:iCs/>
          <w:sz w:val="24"/>
          <w:szCs w:val="24"/>
        </w:rPr>
        <w:t>Структуры</w:t>
      </w:r>
    </w:p>
    <w:p w14:paraId="40FEE8D6" w14:textId="2E2144F3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Point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 </w:t>
      </w:r>
      <w:r>
        <w:rPr>
          <w:rFonts w:cstheme="minorHAnsi"/>
          <w:color w:val="000000"/>
          <w:sz w:val="24"/>
          <w:szCs w:val="24"/>
        </w:rPr>
        <w:t>- структура для хранения точек</w:t>
      </w:r>
    </w:p>
    <w:p w14:paraId="6E258BB5" w14:textId="1946BFEF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</w:t>
      </w:r>
      <w:r>
        <w:rPr>
          <w:rFonts w:cstheme="minorHAnsi"/>
          <w:color w:val="000000"/>
          <w:sz w:val="24"/>
          <w:szCs w:val="24"/>
        </w:rPr>
        <w:t>- структура для хранения первых краевых</w:t>
      </w:r>
    </w:p>
    <w:p w14:paraId="41117132" w14:textId="5C50DA76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econdBoundary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вторых краевых</w:t>
      </w:r>
    </w:p>
    <w:p w14:paraId="310B01FE" w14:textId="5CC82044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ThirdBoundary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третьих краевых</w:t>
      </w:r>
    </w:p>
    <w:p w14:paraId="0E85C680" w14:textId="68C7A82C" w:rsid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</w:rPr>
        <w:t>class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>GridAndSLAE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труктура для хранения</w:t>
      </w:r>
      <w:r w:rsidR="00EA29D2">
        <w:rPr>
          <w:rFonts w:cstheme="minorHAnsi"/>
          <w:color w:val="000000"/>
          <w:sz w:val="24"/>
          <w:szCs w:val="24"/>
        </w:rPr>
        <w:t xml:space="preserve"> информации о сетке и СЛАУ</w:t>
      </w:r>
    </w:p>
    <w:p w14:paraId="4E8B9D44" w14:textId="1E84F86B" w:rsidR="00EA29D2" w:rsidRPr="00456BC5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2B91AF"/>
          <w:sz w:val="19"/>
          <w:szCs w:val="19"/>
        </w:rPr>
      </w:pPr>
      <w:r>
        <w:rPr>
          <w:rFonts w:cstheme="minorHAnsi"/>
          <w:color w:val="000000"/>
          <w:sz w:val="24"/>
          <w:szCs w:val="24"/>
        </w:rPr>
        <w:t>Методы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</w:p>
    <w:p w14:paraId="503B0DE0" w14:textId="2B4FD179" w:rsidR="00EA29D2" w:rsidRPr="00456BC5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InputFrom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);</w:t>
      </w:r>
      <w:r w:rsidRPr="00456BC5">
        <w:rPr>
          <w:rFonts w:cstheme="minorHAnsi"/>
          <w:color w:val="000000"/>
          <w:sz w:val="24"/>
          <w:szCs w:val="24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читывания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данных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из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файла</w:t>
      </w:r>
    </w:p>
    <w:p w14:paraId="28DE8D30" w14:textId="704513C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eneratePortrait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генерация портрета матрицы</w:t>
      </w:r>
    </w:p>
    <w:p w14:paraId="68F6A0DF" w14:textId="5D5E32B9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CalculateA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>_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b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подсчет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глобальной матрицы и глобального вектора из локальных матриц массы и жесткости и локального вектора</w:t>
      </w:r>
    </w:p>
    <w:p w14:paraId="1A8C0FBA" w14:textId="3435C643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irstBoundaryCondition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ерв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A4421D9" w14:textId="3E0AC830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SecondBoundaryCondition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тор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7D0E308B" w14:textId="37DEB9E1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hirdBoundaryCondition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третьи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17B71C8" w14:textId="15369FD8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MSGForNonSymMatrixWithLuSqP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реше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ЛАУ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р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мощ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СГ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U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q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 </w:t>
      </w:r>
      <w:r>
        <w:rPr>
          <w:rFonts w:ascii="Cascadia Mono" w:hAnsi="Cascadia Mono" w:cs="Cascadia Mono"/>
          <w:color w:val="000000"/>
          <w:sz w:val="19"/>
          <w:szCs w:val="19"/>
        </w:rPr>
        <w:t>факторизацией</w:t>
      </w:r>
    </w:p>
    <w:p w14:paraId="018A6539" w14:textId="76A36D15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OutputSolutionQ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вывод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ектора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ответа</w:t>
      </w:r>
    </w:p>
    <w:p w14:paraId="4AD821D5" w14:textId="3D3AAC7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us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3_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xy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3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4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5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6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0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численно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интегрирова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47A6A26C" w14:textId="564AF4DC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hi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0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дынтегральном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ыражени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1551D13D" w14:textId="2F5279E8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TA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тэты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66F75C" w14:textId="53745592" w:rsid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BETA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ub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00CD035" w14:textId="196E3544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MM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гаммы на КЭ</w:t>
      </w:r>
    </w:p>
    <w:p w14:paraId="7015A063" w14:textId="11AC2DCF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LAMBD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лямбды на КЭ</w:t>
      </w:r>
    </w:p>
    <w:p w14:paraId="08B6D654" w14:textId="097E777A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f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BE6B21" w14:textId="1CE888DC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AllocateMemory(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выделение памяти</w:t>
      </w:r>
    </w:p>
    <w:p w14:paraId="6E3AF52A" w14:textId="1284075B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i/>
          <w:iCs/>
          <w:sz w:val="24"/>
          <w:szCs w:val="24"/>
          <w:lang w:val="en-US"/>
        </w:rPr>
      </w:pPr>
    </w:p>
    <w:p w14:paraId="71DFB6D7" w14:textId="7E3F31E1" w:rsidR="009F60B8" w:rsidRPr="00EA29D2" w:rsidRDefault="00F9530A" w:rsidP="009F60B8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FE448E">
        <w:rPr>
          <w:rFonts w:cstheme="minorHAnsi"/>
          <w:b/>
          <w:bCs/>
          <w:sz w:val="28"/>
          <w:szCs w:val="28"/>
        </w:rPr>
        <w:lastRenderedPageBreak/>
        <w:t>Тестирование</w:t>
      </w:r>
      <w:r w:rsidRPr="00EA29D2">
        <w:rPr>
          <w:rFonts w:cstheme="minorHAnsi"/>
          <w:b/>
          <w:bCs/>
          <w:sz w:val="28"/>
          <w:szCs w:val="28"/>
          <w:lang w:val="en-US"/>
        </w:rPr>
        <w:t xml:space="preserve"> </w:t>
      </w:r>
      <w:r w:rsidRPr="00FE448E">
        <w:rPr>
          <w:rFonts w:cstheme="minorHAnsi"/>
          <w:b/>
          <w:bCs/>
          <w:sz w:val="28"/>
          <w:szCs w:val="28"/>
        </w:rPr>
        <w:t>программы</w:t>
      </w:r>
    </w:p>
    <w:p w14:paraId="7D7E5069" w14:textId="20669CF3" w:rsidR="009F60B8" w:rsidRPr="00344BF2" w:rsidRDefault="0042182C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t xml:space="preserve">Тест на первые краевые условия во всех узлах кроме </w:t>
      </w:r>
      <w:r w:rsidR="009F60B8" w:rsidRPr="00344BF2">
        <w:rPr>
          <w:rFonts w:cstheme="minorHAnsi"/>
          <w:b/>
          <w:bCs/>
          <w:color w:val="000000"/>
          <w:sz w:val="24"/>
          <w:szCs w:val="24"/>
        </w:rPr>
        <w:t>центрального</w:t>
      </w:r>
      <w:r w:rsidR="001858B0" w:rsidRPr="00344BF2">
        <w:rPr>
          <w:rFonts w:cstheme="minorHAnsi"/>
          <w:b/>
          <w:bCs/>
          <w:color w:val="000000"/>
          <w:sz w:val="24"/>
          <w:szCs w:val="24"/>
        </w:rPr>
        <w:t xml:space="preserve"> (в основании лежит прямоугольник)</w:t>
      </w:r>
    </w:p>
    <w:p w14:paraId="3DF0454C" w14:textId="6CD12A65" w:rsidR="00A219AD" w:rsidRPr="00A219AD" w:rsidRDefault="005C5BC5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9F60B8">
        <w:rPr>
          <w:rFonts w:cstheme="minorHAnsi"/>
          <w:color w:val="000000"/>
          <w:position w:val="-28"/>
          <w:sz w:val="24"/>
          <w:szCs w:val="24"/>
        </w:rPr>
        <w:object w:dxaOrig="2000" w:dyaOrig="680" w14:anchorId="0D5156DA">
          <v:shape id="_x0000_i1127" type="#_x0000_t75" style="width:99.75pt;height:33.75pt" o:ole="">
            <v:imagedata r:id="rId196" o:title=""/>
          </v:shape>
          <o:OLEObject Type="Embed" ProgID="Equation.DSMT4" ShapeID="_x0000_i1127" DrawAspect="Content" ObjectID="_1764551145" r:id="rId197"/>
        </w:object>
      </w:r>
    </w:p>
    <w:p w14:paraId="1967819C" w14:textId="4E50CD03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86"/>
        <w:gridCol w:w="2223"/>
        <w:gridCol w:w="2223"/>
        <w:gridCol w:w="1191"/>
        <w:gridCol w:w="1341"/>
        <w:gridCol w:w="1164"/>
      </w:tblGrid>
      <w:tr w:rsidR="009F60B8" w14:paraId="0C7C544F" w14:textId="0F1ECA63" w:rsidTr="0042182C">
        <w:trPr>
          <w:jc w:val="center"/>
        </w:trPr>
        <w:tc>
          <w:tcPr>
            <w:tcW w:w="1555" w:type="dxa"/>
          </w:tcPr>
          <w:p w14:paraId="55EE5837" w14:textId="7E6D1A4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103" w:type="dxa"/>
          </w:tcPr>
          <w:p w14:paraId="33BB2B05" w14:textId="1A6666B8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2223" w:type="dxa"/>
          </w:tcPr>
          <w:p w14:paraId="2E6E2E04" w14:textId="657F6507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210" w:type="dxa"/>
          </w:tcPr>
          <w:p w14:paraId="53E82911" w14:textId="5A87FAF0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</w:p>
        </w:tc>
        <w:tc>
          <w:tcPr>
            <w:tcW w:w="1373" w:type="dxa"/>
          </w:tcPr>
          <w:p w14:paraId="42AA3FEA" w14:textId="722C45D6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</w:p>
        </w:tc>
        <w:tc>
          <w:tcPr>
            <w:tcW w:w="1164" w:type="dxa"/>
          </w:tcPr>
          <w:p w14:paraId="2B46F75B" w14:textId="371A0949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</w:p>
        </w:tc>
      </w:tr>
      <w:tr w:rsidR="009F60B8" w14:paraId="45C4C01B" w14:textId="5C8C2B29" w:rsidTr="0042182C">
        <w:trPr>
          <w:jc w:val="center"/>
        </w:trPr>
        <w:tc>
          <w:tcPr>
            <w:tcW w:w="1555" w:type="dxa"/>
          </w:tcPr>
          <w:p w14:paraId="3178486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6E7DCE6F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6B657BA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2F465F5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9C5193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5965808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600158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C45CFA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4D3B1E3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70021B6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1BE179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18BB1A17" w14:textId="7FBD4E63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103" w:type="dxa"/>
          </w:tcPr>
          <w:p w14:paraId="2868C6A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5699BCE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0.000000000000000</w:t>
            </w:r>
          </w:p>
          <w:p w14:paraId="62F0A14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0.000000000000000</w:t>
            </w:r>
          </w:p>
          <w:p w14:paraId="446876A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</w:p>
          <w:p w14:paraId="769C347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196811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3.000000000000000</w:t>
            </w:r>
          </w:p>
          <w:p w14:paraId="65E4305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</w:p>
          <w:p w14:paraId="7E1F6EA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3.000000000000000</w:t>
            </w:r>
          </w:p>
          <w:p w14:paraId="16E47F25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56EE61C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6.000000000000000</w:t>
            </w:r>
          </w:p>
          <w:p w14:paraId="1229864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6.000000000000000</w:t>
            </w:r>
          </w:p>
          <w:p w14:paraId="5E12199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</w:p>
          <w:p w14:paraId="5CE4B175" w14:textId="77777777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223" w:type="dxa"/>
          </w:tcPr>
          <w:p w14:paraId="0EDA25D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61E9EA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5E8D5D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</w:t>
            </w:r>
          </w:p>
          <w:p w14:paraId="4C78ABD2" w14:textId="30612C9E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</w:tc>
        <w:tc>
          <w:tcPr>
            <w:tcW w:w="1210" w:type="dxa"/>
          </w:tcPr>
          <w:p w14:paraId="6546C3B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66CEC0C8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24C6A42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3</w:t>
            </w:r>
          </w:p>
          <w:p w14:paraId="7395454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 6</w:t>
            </w:r>
          </w:p>
          <w:p w14:paraId="408FF3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3</w:t>
            </w:r>
          </w:p>
          <w:p w14:paraId="6D88400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6</w:t>
            </w:r>
          </w:p>
          <w:p w14:paraId="1F0C6C5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5 9</w:t>
            </w:r>
          </w:p>
          <w:p w14:paraId="3AA4F06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 6</w:t>
            </w:r>
          </w:p>
          <w:p w14:paraId="64A6FB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7 9</w:t>
            </w:r>
          </w:p>
          <w:p w14:paraId="7503A40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 12</w:t>
            </w:r>
          </w:p>
          <w:p w14:paraId="27B9297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0579850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 3</w:t>
            </w:r>
          </w:p>
          <w:p w14:paraId="21F1A8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0 6</w:t>
            </w:r>
          </w:p>
          <w:p w14:paraId="4ED2596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1 9</w:t>
            </w:r>
          </w:p>
          <w:p w14:paraId="76BBBC0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2 6</w:t>
            </w:r>
          </w:p>
          <w:p w14:paraId="1B2A021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59EC4D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4 12</w:t>
            </w:r>
          </w:p>
          <w:p w14:paraId="26F2EE9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5 9</w:t>
            </w:r>
          </w:p>
          <w:p w14:paraId="50B8A37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6 12</w:t>
            </w:r>
          </w:p>
          <w:p w14:paraId="566439C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7 15</w:t>
            </w:r>
          </w:p>
          <w:p w14:paraId="5E08E1C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15C982E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8 6</w:t>
            </w:r>
          </w:p>
          <w:p w14:paraId="6EAEBC7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9 9</w:t>
            </w:r>
          </w:p>
          <w:p w14:paraId="4080189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0 12</w:t>
            </w:r>
          </w:p>
          <w:p w14:paraId="0D3B1A2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1 9</w:t>
            </w:r>
          </w:p>
          <w:p w14:paraId="2F678C8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2 12</w:t>
            </w:r>
          </w:p>
          <w:p w14:paraId="32871D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3 15</w:t>
            </w:r>
          </w:p>
          <w:p w14:paraId="049651E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4 12</w:t>
            </w:r>
          </w:p>
          <w:p w14:paraId="15D18A8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5 15</w:t>
            </w:r>
          </w:p>
          <w:p w14:paraId="4C647AB8" w14:textId="22BB1A15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 18</w:t>
            </w:r>
          </w:p>
        </w:tc>
        <w:tc>
          <w:tcPr>
            <w:tcW w:w="1373" w:type="dxa"/>
          </w:tcPr>
          <w:p w14:paraId="21CA8C25" w14:textId="27795B5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08609A37" w14:textId="75B108D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0CD5C5A2" w14:textId="744D7FDC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5C2F1FEB" w14:textId="16E86419" w:rsidR="001858B0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6C54D1DF" w14:textId="77777777" w:rsidR="001858B0" w:rsidRPr="009F60B8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tbl>
      <w:tblPr>
        <w:tblW w:w="4056" w:type="dxa"/>
        <w:jc w:val="right"/>
        <w:tblLook w:val="04A0" w:firstRow="1" w:lastRow="0" w:firstColumn="1" w:lastColumn="0" w:noHBand="0" w:noVBand="1"/>
      </w:tblPr>
      <w:tblGrid>
        <w:gridCol w:w="627"/>
        <w:gridCol w:w="2127"/>
        <w:gridCol w:w="442"/>
        <w:gridCol w:w="1047"/>
      </w:tblGrid>
      <w:tr w:rsidR="009F60B8" w:rsidRPr="009F60B8" w14:paraId="296DB88C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41D2F" w14:textId="147EC6EF" w:rsidR="009F60B8" w:rsidRPr="009F60B8" w:rsidRDefault="00070C62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3048A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4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60DBF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3137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9F60B8" w:rsidRPr="009F60B8" w14:paraId="0598099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D908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AFC14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95FA9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BB1EC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43806F2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B59FA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BABEC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5D4D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32782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DAA0798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F542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BEE4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F1D82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E951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8A55F2A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2183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74F6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D9A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1CA2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2CE5160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4080B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59CC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AC6B0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2416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7DFA88B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A775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1F17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860F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D4A5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1108DBB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5B671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DAC7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D973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FC26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4E48A99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A02E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DDB5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5664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0EC4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B7F99E7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A5FBB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606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E7BF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879C2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2D09FD9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0233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499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CBE28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BEC7F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3C721C3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144F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CEC445" w14:textId="34536FBB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4C422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225F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4EEA01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7160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5ACE5" w14:textId="1D4661EE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67B3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11B3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BB5310C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81782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ABD5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6F932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6CBDA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FBEE95F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012770B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11C617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18D4008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1825085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F4A588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BB89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4E22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4CA9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EC9CD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8AFB22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2D3C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3AE5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7353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5C518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E75B29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3734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9C86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9E2F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543B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C825183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0AB2A" w14:textId="5A96FA31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C3241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CDBF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FDA3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E51CE5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7DBB8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0C31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97CD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55EC2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2DEC86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66AE1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155D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6D67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EB0B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7DA61A7A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BFD4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0540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D5469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2272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273B2B9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2A37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55204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C367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6B7BA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E76F5C1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9C433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CA7C6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4425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17D7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53399E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BEB78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32AF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3B0F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9349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8A4A74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37E3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EF62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A50F2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329BA" w14:textId="77777777" w:rsidR="009F60B8" w:rsidRPr="009F60B8" w:rsidRDefault="009F60B8" w:rsidP="001858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C3966B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124A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D7214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4BD7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85772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3105237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5655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EDC0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BF5B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F8E3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1858B0" w:rsidRPr="009F60B8" w14:paraId="61435A3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2B4A7B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D53FF4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03435D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0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3C2AD1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</w:tbl>
    <w:p w14:paraId="20879053" w14:textId="2AE19CBA" w:rsidR="00353EE9" w:rsidRDefault="009F2419">
      <w:pPr>
        <w:rPr>
          <w:rFonts w:cstheme="minorHAnsi"/>
          <w:color w:val="000000"/>
          <w:sz w:val="24"/>
          <w:szCs w:val="24"/>
        </w:rPr>
      </w:pP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38096DEF" wp14:editId="5DE88092">
                <wp:simplePos x="0" y="0"/>
                <wp:positionH relativeFrom="column">
                  <wp:posOffset>727710</wp:posOffset>
                </wp:positionH>
                <wp:positionV relativeFrom="paragraph">
                  <wp:posOffset>-2537460</wp:posOffset>
                </wp:positionV>
                <wp:extent cx="1600200" cy="581025"/>
                <wp:effectExtent l="0" t="0" r="19050" b="28575"/>
                <wp:wrapSquare wrapText="bothSides"/>
                <wp:docPr id="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67ACC" w14:textId="77777777" w:rsidR="009F2419" w:rsidRPr="00070C62" w:rsidRDefault="009F2419" w:rsidP="009F24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096DEF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57.3pt;margin-top:-199.8pt;width:126pt;height:45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">
                <v:textbox>
                  <w:txbxContent>
                    <w:p w14:paraId="72467ACC" w14:textId="77777777" w:rsidR="009F2419" w:rsidRPr="00070C62" w:rsidRDefault="009F2419" w:rsidP="009F24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249DF601" wp14:editId="7087D156">
            <wp:simplePos x="0" y="0"/>
            <wp:positionH relativeFrom="column">
              <wp:posOffset>651510</wp:posOffset>
            </wp:positionH>
            <wp:positionV relativeFrom="page">
              <wp:posOffset>4705350</wp:posOffset>
            </wp:positionV>
            <wp:extent cx="1750695" cy="1666875"/>
            <wp:effectExtent l="0" t="0" r="1905" b="9525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69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53EE9">
        <w:rPr>
          <w:noProof/>
        </w:rPr>
        <w:drawing>
          <wp:anchor distT="0" distB="0" distL="114300" distR="114300" simplePos="0" relativeHeight="251660288" behindDoc="0" locked="0" layoutInCell="1" allowOverlap="1" wp14:anchorId="01140BF3" wp14:editId="75588230">
            <wp:simplePos x="0" y="0"/>
            <wp:positionH relativeFrom="margin">
              <wp:posOffset>260985</wp:posOffset>
            </wp:positionH>
            <wp:positionV relativeFrom="page">
              <wp:posOffset>742950</wp:posOffset>
            </wp:positionV>
            <wp:extent cx="2738120" cy="2486025"/>
            <wp:effectExtent l="0" t="0" r="5080" b="9525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2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6E71053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50127A1" w14:textId="3AF673EC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473C368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3D29542" w14:textId="77B9B855" w:rsidR="00353EE9" w:rsidRDefault="00353EE9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0B2B04AB" w14:textId="2BD4CBFA" w:rsidR="00173F55" w:rsidRPr="00344BF2" w:rsidRDefault="0042182C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lastRenderedPageBreak/>
        <w:t>Тест на первые краевые условия во всех узлах кроме центрального (в основании лежит четырехуголник)</w:t>
      </w:r>
    </w:p>
    <w:p w14:paraId="4E67FE73" w14:textId="50CC1263" w:rsidR="00353EE9" w:rsidRPr="005C5BC5" w:rsidRDefault="00353EE9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9F60B8">
        <w:rPr>
          <w:rFonts w:cstheme="minorHAnsi"/>
          <w:color w:val="000000"/>
          <w:position w:val="-28"/>
          <w:sz w:val="24"/>
          <w:szCs w:val="24"/>
        </w:rPr>
        <w:object w:dxaOrig="2000" w:dyaOrig="680" w14:anchorId="7AE8C204">
          <v:shape id="_x0000_i1128" type="#_x0000_t75" style="width:99.75pt;height:33.75pt" o:ole="">
            <v:imagedata r:id="rId196" o:title=""/>
          </v:shape>
          <o:OLEObject Type="Embed" ProgID="Equation.DSMT4" ShapeID="_x0000_i1128" DrawAspect="Content" ObjectID="_1764551146" r:id="rId200"/>
        </w:object>
      </w:r>
    </w:p>
    <w:p w14:paraId="06996A4E" w14:textId="24F1088C" w:rsidR="00353EE9" w:rsidRDefault="00353EE9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55"/>
        <w:gridCol w:w="2409"/>
        <w:gridCol w:w="851"/>
        <w:gridCol w:w="2791"/>
        <w:gridCol w:w="858"/>
        <w:gridCol w:w="1164"/>
      </w:tblGrid>
      <w:tr w:rsidR="00353EE9" w14:paraId="4CCAD84B" w14:textId="77777777" w:rsidTr="0060592E">
        <w:trPr>
          <w:jc w:val="center"/>
        </w:trPr>
        <w:tc>
          <w:tcPr>
            <w:tcW w:w="1555" w:type="dxa"/>
          </w:tcPr>
          <w:p w14:paraId="468FF4B9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409" w:type="dxa"/>
          </w:tcPr>
          <w:p w14:paraId="1BAC3480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866DD6E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2791" w:type="dxa"/>
          </w:tcPr>
          <w:p w14:paraId="5D499103" w14:textId="0C0104B4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</w:p>
        </w:tc>
        <w:tc>
          <w:tcPr>
            <w:tcW w:w="858" w:type="dxa"/>
          </w:tcPr>
          <w:p w14:paraId="6A4D07F0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</w:p>
        </w:tc>
        <w:tc>
          <w:tcPr>
            <w:tcW w:w="1164" w:type="dxa"/>
          </w:tcPr>
          <w:p w14:paraId="283678F3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</w:p>
        </w:tc>
      </w:tr>
      <w:tr w:rsidR="00353EE9" w14:paraId="38856483" w14:textId="77777777" w:rsidTr="0060592E">
        <w:trPr>
          <w:jc w:val="center"/>
        </w:trPr>
        <w:tc>
          <w:tcPr>
            <w:tcW w:w="1555" w:type="dxa"/>
          </w:tcPr>
          <w:p w14:paraId="1CD8A32B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3DF86E0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7EA0FDD7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01372D60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CD4708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3CEE9F4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962164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2FC87D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1CF32C5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37F940D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7039C1F6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72D2E13E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409" w:type="dxa"/>
          </w:tcPr>
          <w:p w14:paraId="0BB8DF1B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4E53CCB3" w14:textId="679DDE43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C0D929C" w14:textId="77777777" w:rsidR="00F6231A" w:rsidRPr="00F6231A" w:rsidRDefault="00F6231A" w:rsidP="00F6231A"/>
          <w:p w14:paraId="7FE0CA36" w14:textId="191BFA78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.400000000000000  0.000000000000000</w:t>
            </w:r>
          </w:p>
          <w:p w14:paraId="61648F14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DBA7BF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</w:p>
          <w:p w14:paraId="26339B3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24D63BAA" w14:textId="69D1E906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.000000000000000  2.608695652173913</w:t>
            </w:r>
          </w:p>
          <w:p w14:paraId="34E58790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9BBA274" w14:textId="1651DA85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</w:p>
          <w:p w14:paraId="5D38EB18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E5410B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3.391304347826087</w:t>
            </w:r>
          </w:p>
          <w:p w14:paraId="3A12D8E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0018299B" w14:textId="216476C4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  <w:p w14:paraId="6ECF5A41" w14:textId="77777777" w:rsidR="00F6231A" w:rsidRPr="00F6231A" w:rsidRDefault="00F6231A" w:rsidP="00F6231A"/>
          <w:p w14:paraId="3A00D34F" w14:textId="417E959F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.600000000000000  6.000000000000000</w:t>
            </w:r>
          </w:p>
          <w:p w14:paraId="303ED0C6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CB759C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</w:p>
          <w:p w14:paraId="7DFFBEAF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14:paraId="574330B7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47B0C11C" w14:textId="4A3CE632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21B073F" w14:textId="77777777" w:rsidR="0060592E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3EF7CD83" w14:textId="5CE96D82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2791" w:type="dxa"/>
          </w:tcPr>
          <w:p w14:paraId="5612C2D5" w14:textId="5D0F0D2A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28C93F25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 0.000000000000000</w:t>
            </w:r>
          </w:p>
          <w:p w14:paraId="4B883925" w14:textId="25FF9DA6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 2.400000000000000</w:t>
            </w:r>
          </w:p>
          <w:p w14:paraId="44051DF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 6.000000000000000</w:t>
            </w:r>
          </w:p>
          <w:p w14:paraId="135AE77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 2.608695652173913</w:t>
            </w:r>
          </w:p>
          <w:p w14:paraId="216F9C0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4 6.000000000000000</w:t>
            </w:r>
          </w:p>
          <w:p w14:paraId="51C258F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5 9.391304347826086</w:t>
            </w:r>
          </w:p>
          <w:p w14:paraId="27DAF490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 6.000000000000000</w:t>
            </w:r>
          </w:p>
          <w:p w14:paraId="15E4F81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7 9.600000000000000</w:t>
            </w:r>
          </w:p>
          <w:p w14:paraId="0C0DE0D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8 12.000000000000000</w:t>
            </w:r>
          </w:p>
          <w:p w14:paraId="0B77A68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 3.000000000000000</w:t>
            </w:r>
          </w:p>
          <w:p w14:paraId="083D07CE" w14:textId="0E73B90C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0 5.400000000000000</w:t>
            </w:r>
          </w:p>
          <w:p w14:paraId="28610D2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1 9.000000000000000</w:t>
            </w:r>
          </w:p>
          <w:p w14:paraId="2E4173A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2 5.608695652173912</w:t>
            </w:r>
          </w:p>
          <w:p w14:paraId="1FFF484E" w14:textId="0C16C1DB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4 12.391304347826086</w:t>
            </w:r>
          </w:p>
          <w:p w14:paraId="1F85A25E" w14:textId="0370D338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5 9.000000000000000</w:t>
            </w:r>
          </w:p>
          <w:p w14:paraId="64B2B54E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6 12.600000000000000</w:t>
            </w:r>
          </w:p>
          <w:p w14:paraId="36E26447" w14:textId="7A98AC2D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7 15.000000000000000</w:t>
            </w:r>
          </w:p>
          <w:p w14:paraId="262DC3B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8 6.000000000000000</w:t>
            </w:r>
          </w:p>
          <w:p w14:paraId="44B95D9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9 8.400000000000000</w:t>
            </w:r>
          </w:p>
          <w:p w14:paraId="1647CF6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0 12.000000000000000</w:t>
            </w:r>
          </w:p>
          <w:p w14:paraId="5BEC9E0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1 8.608695652173912</w:t>
            </w:r>
          </w:p>
          <w:p w14:paraId="1F782753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2 12.000000000000000</w:t>
            </w:r>
          </w:p>
          <w:p w14:paraId="5F89636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3 15.391304347826086</w:t>
            </w:r>
          </w:p>
          <w:p w14:paraId="34B6845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4 12.000000000000000</w:t>
            </w:r>
          </w:p>
          <w:p w14:paraId="58FFB9F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5 15.600000000000000</w:t>
            </w:r>
          </w:p>
          <w:p w14:paraId="06B88764" w14:textId="658F54E9" w:rsidR="00353EE9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 18.000000000000000</w:t>
            </w:r>
          </w:p>
        </w:tc>
        <w:tc>
          <w:tcPr>
            <w:tcW w:w="858" w:type="dxa"/>
          </w:tcPr>
          <w:p w14:paraId="702EB016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4A264081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3C2049F8" w14:textId="2EE32FCF" w:rsidR="00070C62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4A8A9A22" w14:textId="6F9D7E22" w:rsidR="00070C62" w:rsidRDefault="00070C62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07072225" w14:textId="0A9D4F0A" w:rsidR="009F60B8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7356D18" wp14:editId="40C11718">
            <wp:simplePos x="0" y="0"/>
            <wp:positionH relativeFrom="column">
              <wp:posOffset>108585</wp:posOffset>
            </wp:positionH>
            <wp:positionV relativeFrom="page">
              <wp:posOffset>1885950</wp:posOffset>
            </wp:positionV>
            <wp:extent cx="1743075" cy="1640272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0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w:t xml:space="preserve"> </w:t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68BEED1" wp14:editId="29CF1F2B">
                <wp:simplePos x="0" y="0"/>
                <wp:positionH relativeFrom="column">
                  <wp:posOffset>222885</wp:posOffset>
                </wp:positionH>
                <wp:positionV relativeFrom="paragraph">
                  <wp:posOffset>441960</wp:posOffset>
                </wp:positionV>
                <wp:extent cx="1600200" cy="1404620"/>
                <wp:effectExtent l="0" t="0" r="19050" b="2032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81A0BD" w14:textId="1B65018C" w:rsidR="00070C62" w:rsidRPr="00070C62" w:rsidRDefault="00070C62" w:rsidP="00070C6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68BEED1" id="_x0000_s1027" type="#_x0000_t202" style="position:absolute;left:0;text-align:left;margin-left:17.55pt;margin-top:34.8pt;width:126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">
                <v:textbox style="mso-fit-shape-to-text:t">
                  <w:txbxContent>
                    <w:p w14:paraId="4481A0BD" w14:textId="1B65018C" w:rsidR="00070C62" w:rsidRPr="00070C62" w:rsidRDefault="00070C62" w:rsidP="00070C6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W w:w="5860" w:type="dxa"/>
        <w:jc w:val="right"/>
        <w:tblLook w:val="04A0" w:firstRow="1" w:lastRow="0" w:firstColumn="1" w:lastColumn="0" w:noHBand="0" w:noVBand="1"/>
      </w:tblPr>
      <w:tblGrid>
        <w:gridCol w:w="960"/>
        <w:gridCol w:w="2056"/>
        <w:gridCol w:w="2060"/>
        <w:gridCol w:w="1047"/>
      </w:tblGrid>
      <w:tr w:rsidR="00070C62" w:rsidRPr="00070C62" w14:paraId="3B4F4B10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F35BA" w14:textId="6242CC23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D0B1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07A0F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7442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070C62" w:rsidRPr="00070C62" w14:paraId="18E7A5A1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F81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69A3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5685A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51F3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C183D4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9D70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ACA3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D3D7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B8D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35EA7D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3AE2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BD99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7592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3610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58C164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A53A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6FD8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8630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B04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3A36A3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00D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CFC8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0CF9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</w:t>
            </w:r>
            <w:r w:rsidRPr="00070C62">
              <w:rPr>
                <w:rFonts w:ascii="Calibri" w:eastAsia="Times New Roman" w:hAnsi="Calibri" w:cs="Calibri"/>
                <w:color w:val="000000"/>
                <w:u w:val="single"/>
                <w:lang w:eastAsia="ru-RU"/>
              </w:rPr>
              <w:t>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79F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1BD0E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E1E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EB41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FB0F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3FE9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62CA0D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A487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BFF7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F51F9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A0B9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770AF3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315E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CD2F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05BA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B199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739B119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74CD" w14:textId="00BA884B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389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37A9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2BF8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05F8A7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BE1E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5276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4F9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42E4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38E6C2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F038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7B3F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F726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3CB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F358C9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74D7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289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37AC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90F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59EEF0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EB05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066F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99FF7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A89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661DA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4D44B68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01B7B3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000000" w:fill="FF0000"/>
            <w:noWrap/>
            <w:vAlign w:val="bottom"/>
            <w:hideMark/>
          </w:tcPr>
          <w:p w14:paraId="1951BCF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FCB82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27B132F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D9E5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11CE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BE3F2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8B45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277AE8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BBC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34C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19B5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0E9D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67C56FC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0422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667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D117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368E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F2CE27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1DF0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77104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9295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316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28C0C3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9E2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A83D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115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901E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89D6A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E2E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C4E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334E4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F47F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41DA35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DB1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678D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D587B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58F7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8D6A915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03C0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B1F2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6C96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92A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BAC366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13EA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C829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A244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AFBB8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70B8A1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6FC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6B3D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EA54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7BB5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EC76482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94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7C47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928A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A631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8E6245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67A73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5E6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880F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7FBD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22021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D6D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E97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69567B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8FF2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044EC1CD" w14:textId="4419EFBC" w:rsidR="00EE5637" w:rsidRDefault="00EE5637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57AA876B" w14:textId="7E7711DE" w:rsidR="00344BF2" w:rsidRDefault="00344BF2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38F56052" w14:textId="56F60D3B" w:rsidR="00070C62" w:rsidRDefault="00344BF2" w:rsidP="00344BF2">
      <w:pPr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lastRenderedPageBreak/>
        <w:t>Тест на учет вторых краевых условий (7 первых краевых и одно второе краевое</w:t>
      </w:r>
      <w:r>
        <w:rPr>
          <w:rFonts w:cstheme="minorHAnsi"/>
          <w:b/>
          <w:bCs/>
          <w:color w:val="000000"/>
          <w:sz w:val="24"/>
          <w:szCs w:val="24"/>
        </w:rPr>
        <w:t>)</w:t>
      </w:r>
    </w:p>
    <w:p w14:paraId="21F11CBA" w14:textId="4B3AA1B6" w:rsidR="00344BF2" w:rsidRPr="005C5BC5" w:rsidRDefault="007176C4" w:rsidP="00344BF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9F60B8">
        <w:rPr>
          <w:rFonts w:cstheme="minorHAnsi"/>
          <w:color w:val="000000"/>
          <w:position w:val="-28"/>
          <w:sz w:val="24"/>
          <w:szCs w:val="24"/>
        </w:rPr>
        <w:object w:dxaOrig="1320" w:dyaOrig="680" w14:anchorId="1DDC27D7">
          <v:shape id="_x0000_i1129" type="#_x0000_t75" style="width:66pt;height:33.75pt" o:ole="">
            <v:imagedata r:id="rId202" o:title=""/>
          </v:shape>
          <o:OLEObject Type="Embed" ProgID="Equation.DSMT4" ShapeID="_x0000_i1129" DrawAspect="Content" ObjectID="_1764551147" r:id="rId203"/>
        </w:object>
      </w:r>
    </w:p>
    <w:p w14:paraId="39E7D932" w14:textId="77777777" w:rsidR="00344BF2" w:rsidRDefault="00344BF2" w:rsidP="00344BF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984"/>
        <w:gridCol w:w="1665"/>
        <w:gridCol w:w="1164"/>
      </w:tblGrid>
      <w:tr w:rsidR="00344BF2" w14:paraId="037EC9BD" w14:textId="77777777" w:rsidTr="007176C4">
        <w:trPr>
          <w:jc w:val="center"/>
        </w:trPr>
        <w:tc>
          <w:tcPr>
            <w:tcW w:w="2405" w:type="dxa"/>
          </w:tcPr>
          <w:p w14:paraId="0E8433E6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00C7C524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0AE2AD9B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984" w:type="dxa"/>
          </w:tcPr>
          <w:p w14:paraId="352AB747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</w:p>
        </w:tc>
        <w:tc>
          <w:tcPr>
            <w:tcW w:w="1665" w:type="dxa"/>
          </w:tcPr>
          <w:p w14:paraId="42C5E4F7" w14:textId="77777777" w:rsidR="00344BF2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</w:p>
        </w:tc>
        <w:tc>
          <w:tcPr>
            <w:tcW w:w="1164" w:type="dxa"/>
          </w:tcPr>
          <w:p w14:paraId="3CEDA279" w14:textId="77777777" w:rsidR="00344BF2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</w:p>
        </w:tc>
      </w:tr>
      <w:tr w:rsidR="00344BF2" w14:paraId="72A88038" w14:textId="77777777" w:rsidTr="007176C4">
        <w:trPr>
          <w:jc w:val="center"/>
        </w:trPr>
        <w:tc>
          <w:tcPr>
            <w:tcW w:w="2405" w:type="dxa"/>
          </w:tcPr>
          <w:p w14:paraId="00546F9E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3373042B" w14:textId="424AAD48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</w:p>
        </w:tc>
        <w:tc>
          <w:tcPr>
            <w:tcW w:w="1559" w:type="dxa"/>
          </w:tcPr>
          <w:p w14:paraId="3539F94E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C1DE242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717DA4F0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 0</w:t>
            </w:r>
          </w:p>
          <w:p w14:paraId="7C2D7668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6</w:t>
            </w:r>
          </w:p>
          <w:p w14:paraId="35360056" w14:textId="77247148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 6</w:t>
            </w:r>
          </w:p>
        </w:tc>
        <w:tc>
          <w:tcPr>
            <w:tcW w:w="851" w:type="dxa"/>
          </w:tcPr>
          <w:p w14:paraId="1C1C243E" w14:textId="77777777" w:rsidR="00927FDF" w:rsidRPr="00927FDF" w:rsidRDefault="00927FDF" w:rsidP="00927FDF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7EA73091" w14:textId="77777777" w:rsidR="00927FDF" w:rsidRPr="00927FDF" w:rsidRDefault="00927FDF" w:rsidP="00927FDF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7581E4C0" w14:textId="6EFF26E8" w:rsidR="00344BF2" w:rsidRDefault="00927FDF" w:rsidP="00927FDF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14:paraId="669A48C2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7</w:t>
            </w:r>
          </w:p>
          <w:p w14:paraId="47E62B8B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64215101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 6</w:t>
            </w:r>
          </w:p>
          <w:p w14:paraId="6D2D8793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 xml:space="preserve">2 0 </w:t>
            </w:r>
          </w:p>
          <w:p w14:paraId="06B7080B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3 6</w:t>
            </w:r>
          </w:p>
          <w:p w14:paraId="36BC485E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4 0</w:t>
            </w:r>
          </w:p>
          <w:p w14:paraId="703104BA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5 6</w:t>
            </w:r>
          </w:p>
          <w:p w14:paraId="7CC67959" w14:textId="238F57D2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 0</w:t>
            </w:r>
          </w:p>
        </w:tc>
        <w:tc>
          <w:tcPr>
            <w:tcW w:w="1665" w:type="dxa"/>
          </w:tcPr>
          <w:p w14:paraId="28061B7A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652A3F2B" w14:textId="0D58DFC8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 3 5 7 0 1</w:t>
            </w:r>
          </w:p>
        </w:tc>
        <w:tc>
          <w:tcPr>
            <w:tcW w:w="1164" w:type="dxa"/>
          </w:tcPr>
          <w:p w14:paraId="20C64DEF" w14:textId="53DF77AB" w:rsidR="00344BF2" w:rsidRPr="00927FDF" w:rsidRDefault="00927FDF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</w:tr>
    </w:tbl>
    <w:p w14:paraId="2DEDA52A" w14:textId="334533EB" w:rsidR="007176C4" w:rsidRDefault="007176C4" w:rsidP="00344BF2">
      <w:pPr>
        <w:rPr>
          <w:noProof/>
        </w:rPr>
      </w:pPr>
    </w:p>
    <w:tbl>
      <w:tblPr>
        <w:tblpPr w:leftFromText="180" w:rightFromText="180" w:vertAnchor="text" w:horzAnchor="margin" w:tblpXSpec="right" w:tblpY="222"/>
        <w:tblW w:w="4936" w:type="dxa"/>
        <w:tblLook w:val="04A0" w:firstRow="1" w:lastRow="0" w:firstColumn="1" w:lastColumn="0" w:noHBand="0" w:noVBand="1"/>
      </w:tblPr>
      <w:tblGrid>
        <w:gridCol w:w="960"/>
        <w:gridCol w:w="2056"/>
        <w:gridCol w:w="960"/>
        <w:gridCol w:w="960"/>
      </w:tblGrid>
      <w:tr w:rsidR="007176C4" w:rsidRPr="007176C4" w14:paraId="142082C2" w14:textId="77777777" w:rsidTr="007176C4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623A0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193F4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95E7E2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EDA6B1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7176C4" w:rsidRPr="007176C4" w14:paraId="40B12960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517A1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A85C71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EF5CE8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CBDB8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16A95534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D1A38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3C81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8FC37D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4B87E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7193FD61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66CC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7F3AC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4BDE2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77C99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1B81832C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C5F8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ACB6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79780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369B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27F46C5D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91F58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63D9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F58259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68EE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40C13522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DF3B7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B9BB4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813BA1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9774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5F5A2E2D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20337D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642FF5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9092E9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0C45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7F869D80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21AA60F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2057D8A7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0000"/>
            <w:noWrap/>
            <w:vAlign w:val="bottom"/>
            <w:hideMark/>
          </w:tcPr>
          <w:p w14:paraId="651F331E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78F8E56E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B9425E6" w14:textId="00E599B6" w:rsidR="007176C4" w:rsidRDefault="007176C4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562AED25" wp14:editId="38A31120">
            <wp:simplePos x="0" y="0"/>
            <wp:positionH relativeFrom="column">
              <wp:posOffset>289560</wp:posOffset>
            </wp:positionH>
            <wp:positionV relativeFrom="page">
              <wp:posOffset>4057650</wp:posOffset>
            </wp:positionV>
            <wp:extent cx="2395855" cy="2209800"/>
            <wp:effectExtent l="0" t="0" r="4445" b="0"/>
            <wp:wrapNone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585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866827A" w14:textId="716E9D44" w:rsidR="00344BF2" w:rsidRDefault="00344BF2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5937D60B" w14:textId="106C880E" w:rsidR="007176C4" w:rsidRDefault="007176C4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EAC425A" w14:textId="3A2467B9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1ABF428" w14:textId="5CC2751A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B1346BB" w14:textId="1D8D3712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4D867DC9" w14:textId="3B947677" w:rsidR="00CE24AD" w:rsidRDefault="00CE24AD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49918307" w14:textId="0420B629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Произвольный тест на одном конечном элементе</w:t>
      </w:r>
    </w:p>
    <w:p w14:paraId="75F8EDC0" w14:textId="7A15FDA7" w:rsidR="00EB4868" w:rsidRDefault="00EB4868" w:rsidP="00344BF2">
      <w:pPr>
        <w:rPr>
          <w:rFonts w:cstheme="minorHAnsi"/>
          <w:b/>
          <w:bCs/>
          <w:color w:val="000000"/>
          <w:sz w:val="24"/>
          <w:szCs w:val="24"/>
        </w:rPr>
      </w:pPr>
      <w:r w:rsidRPr="00EB4868">
        <w:rPr>
          <w:rFonts w:cstheme="minorHAnsi"/>
          <w:color w:val="000000"/>
          <w:position w:val="-106"/>
          <w:sz w:val="24"/>
          <w:szCs w:val="24"/>
        </w:rPr>
        <w:object w:dxaOrig="6860" w:dyaOrig="2000" w14:anchorId="7AB410EA">
          <v:shape id="_x0000_i1130" type="#_x0000_t75" style="width:342.75pt;height:99.75pt" o:ole="">
            <v:imagedata r:id="rId205" o:title=""/>
          </v:shape>
          <o:OLEObject Type="Embed" ProgID="Equation.DSMT4" ShapeID="_x0000_i1130" DrawAspect="Content" ObjectID="_1764551148" r:id="rId206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3A7C76" w14:paraId="3E51ED57" w14:textId="77777777" w:rsidTr="003A7C76">
        <w:trPr>
          <w:jc w:val="center"/>
        </w:trPr>
        <w:tc>
          <w:tcPr>
            <w:tcW w:w="2405" w:type="dxa"/>
          </w:tcPr>
          <w:p w14:paraId="318F9D0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6D88CB4B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3EBF8B4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7EB0DFF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</w:p>
        </w:tc>
        <w:tc>
          <w:tcPr>
            <w:tcW w:w="1559" w:type="dxa"/>
          </w:tcPr>
          <w:p w14:paraId="628DDB81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</w:p>
        </w:tc>
        <w:tc>
          <w:tcPr>
            <w:tcW w:w="2120" w:type="dxa"/>
          </w:tcPr>
          <w:p w14:paraId="772AC198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</w:p>
        </w:tc>
      </w:tr>
      <w:tr w:rsidR="003A7C76" w14:paraId="3E865814" w14:textId="77777777" w:rsidTr="003A7C76">
        <w:trPr>
          <w:jc w:val="center"/>
        </w:trPr>
        <w:tc>
          <w:tcPr>
            <w:tcW w:w="2405" w:type="dxa"/>
          </w:tcPr>
          <w:p w14:paraId="680AE5AA" w14:textId="77777777" w:rsidR="003A7C76" w:rsidRPr="00927FDF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05199A68" w14:textId="7777777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</w:p>
        </w:tc>
        <w:tc>
          <w:tcPr>
            <w:tcW w:w="1559" w:type="dxa"/>
          </w:tcPr>
          <w:p w14:paraId="36C6E63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7BD26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3444B41B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4ABE4A19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189B004C" w14:textId="012D7634" w:rsidR="003A7C76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58434E74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925A9F5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3634F30" w14:textId="24F5F279" w:rsidR="003A7C76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5DBB3BB0" w14:textId="08F94E52" w:rsidR="003A7C76" w:rsidRP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4EF31D03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5FACD52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0 2 4 6  0  1</w:t>
            </w:r>
          </w:p>
          <w:p w14:paraId="047B1E6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2 3 6 7  1  1</w:t>
            </w:r>
          </w:p>
          <w:p w14:paraId="024B17D7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4 5 6 7  2  -1</w:t>
            </w:r>
          </w:p>
          <w:p w14:paraId="22EC4668" w14:textId="5A3F718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58410516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516D0CEF" w14:textId="5FB6EDF3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F9614E6" w14:textId="7D00C521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D55C57E" w14:textId="5418A78C" w:rsidR="003A7C76" w:rsidRPr="00927FDF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616F034D" w14:textId="3BC08A1C" w:rsidR="00EF1F44" w:rsidRPr="00CE24AD" w:rsidRDefault="00B5460B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47F29BD" wp14:editId="03EF5B35">
            <wp:simplePos x="0" y="0"/>
            <wp:positionH relativeFrom="margin">
              <wp:posOffset>123825</wp:posOffset>
            </wp:positionH>
            <wp:positionV relativeFrom="page">
              <wp:posOffset>3686175</wp:posOffset>
            </wp:positionV>
            <wp:extent cx="2722048" cy="2219325"/>
            <wp:effectExtent l="0" t="0" r="2540" b="0"/>
            <wp:wrapNone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048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4797" w:type="dxa"/>
        <w:jc w:val="right"/>
        <w:tblLook w:val="04A0" w:firstRow="1" w:lastRow="0" w:firstColumn="1" w:lastColumn="0" w:noHBand="0" w:noVBand="1"/>
      </w:tblPr>
      <w:tblGrid>
        <w:gridCol w:w="359"/>
        <w:gridCol w:w="2393"/>
        <w:gridCol w:w="584"/>
        <w:gridCol w:w="1536"/>
      </w:tblGrid>
      <w:tr w:rsidR="00EF1F44" w:rsidRPr="00EF1F44" w14:paraId="2F542B9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DE963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65FE7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5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09EE2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2CBE0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F1F44" w:rsidRPr="00EF1F44" w14:paraId="3CDFE1FB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80F5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0BF1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.00000000000005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7FAA5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60B6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.9738E-14</w:t>
            </w:r>
          </w:p>
        </w:tc>
      </w:tr>
      <w:tr w:rsidR="00EF1F44" w:rsidRPr="00EF1F44" w14:paraId="43AB72AF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D2E2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165F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8.99999999999997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0901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57FFB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.0198E-14</w:t>
            </w:r>
          </w:p>
        </w:tc>
      </w:tr>
      <w:tr w:rsidR="00EF1F44" w:rsidRPr="00EF1F44" w14:paraId="44B2BEAE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B8D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9C0F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4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D73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BCAE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5A7BA112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9E1BF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609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7E6E5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BC40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EF1F44" w:rsidRPr="00EF1F44" w14:paraId="37833834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DF24A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DF0D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6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5D173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13C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15093E18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1001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FFAF1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8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AC16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940D8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70E98B11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9FDBDC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23B2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4.999999999999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64A362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CBA7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3</w:t>
            </w:r>
          </w:p>
        </w:tc>
      </w:tr>
      <w:tr w:rsidR="00EF1F44" w:rsidRPr="00EF1F44" w14:paraId="4B42E72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88FB58" w14:textId="339C846D" w:rsidR="00EF1F44" w:rsidRPr="00EF1F44" w:rsidRDefault="00B5460B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F35A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5A74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C9AF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02B88292" w14:textId="6A22E316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576E9FFA" w14:textId="49FC2F15" w:rsidR="00255640" w:rsidRDefault="00255640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6AA71CBB" w14:textId="2806258D" w:rsidR="00255640" w:rsidRDefault="00255640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0EDB501E" w14:textId="7EEBCAE4" w:rsidR="002A244B" w:rsidRDefault="002A244B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br w:type="page"/>
      </w:r>
    </w:p>
    <w:p w14:paraId="36D38CE2" w14:textId="6F3ECCA0" w:rsidR="00255640" w:rsidRDefault="002A244B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Листинг</w:t>
      </w:r>
      <w:r>
        <w:rPr>
          <w:rFonts w:cstheme="minorHAnsi"/>
          <w:b/>
          <w:bCs/>
          <w:color w:val="000000"/>
          <w:sz w:val="24"/>
          <w:szCs w:val="24"/>
        </w:rPr>
        <w:br/>
      </w:r>
      <w:r>
        <w:rPr>
          <w:rFonts w:cstheme="minorHAnsi"/>
          <w:b/>
          <w:bCs/>
          <w:color w:val="000000"/>
          <w:sz w:val="24"/>
          <w:szCs w:val="24"/>
          <w:lang w:val="en-US"/>
        </w:rPr>
        <w:t>mainprog.cpp</w:t>
      </w:r>
    </w:p>
    <w:p w14:paraId="17EBA548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8000"/>
          <w:sz w:val="19"/>
          <w:szCs w:val="19"/>
          <w:lang w:val="en-US"/>
        </w:rPr>
        <w:t>//#include "GRID.h"</w:t>
      </w:r>
    </w:p>
    <w:p w14:paraId="463082B6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TESTS/TEST_x2/TEST_x2.h"</w:t>
      </w:r>
    </w:p>
    <w:p w14:paraId="4E136BDD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string"</w:t>
      </w:r>
    </w:p>
    <w:p w14:paraId="5A1DDEC4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6F7EB1B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string path =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TESTS\\TEST_x2\\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00345D9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string FE = path +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FE.txt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89B63E9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string XY = path +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XY.txt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C549F76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string Z = path +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Z.txt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5764616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string FBC = path +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FirstBC.txt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56B9A21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string SBC = path +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SecondBC.txt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C049931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string TBC = path +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ThirdBC.txt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7759EEE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65ED7CA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)</w:t>
      </w:r>
    </w:p>
    <w:p w14:paraId="5F895D96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3D83157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2A244B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* inFE, * inXY, * inZ, * inFirstBC, * inSecondBC, * inThirdBC;</w:t>
      </w:r>
    </w:p>
    <w:p w14:paraId="07E99506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open_s(&amp;inFE, FE.c_str(),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706C66C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open_s(&amp;inXY, XY.c_str(),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9F6DC66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open_s(&amp;inZ, Z.c_str(),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E72139E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open_s(&amp;inFirstBC, FBC.c_str(),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96750B8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open_s(&amp;inSecondBC, SBC.c_str(),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B905ECA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open_s(&amp;inThirdBC, TBC.c_str(),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C912AD8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ridAndSLAE grid;</w:t>
      </w:r>
    </w:p>
    <w:p w14:paraId="48259AE7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rid.InputFromFile(inFE, inXY, inZ, inFirstBC, inSecondBC, inThirdBC);</w:t>
      </w:r>
    </w:p>
    <w:p w14:paraId="65B4621D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424D657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rid.CalculateA_b();</w:t>
      </w:r>
    </w:p>
    <w:p w14:paraId="243F9F59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rid.SecondBoundaryConditions();</w:t>
      </w:r>
    </w:p>
    <w:p w14:paraId="37D0E7B5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rid.ThirdBoundaryConditions();</w:t>
      </w:r>
    </w:p>
    <w:p w14:paraId="6455E471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rid.FirstBoundaryConditions();</w:t>
      </w:r>
    </w:p>
    <w:p w14:paraId="4E29AD26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rid.OutputDense();</w:t>
      </w:r>
    </w:p>
    <w:p w14:paraId="2FE46C70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20D229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rid.MSGForNonSymMatrixWithLuSqP();</w:t>
      </w:r>
    </w:p>
    <w:p w14:paraId="2B2B680E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rid.OutputDense();</w:t>
      </w:r>
    </w:p>
    <w:p w14:paraId="3B43AFE9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rid.OutputSolutionQ();</w:t>
      </w:r>
    </w:p>
    <w:p w14:paraId="2EC05AC8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3CFC40" w14:textId="1FB3A32C" w:rsidR="002A244B" w:rsidRDefault="002A244B" w:rsidP="002A244B">
      <w:pPr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498782B0" w14:textId="008D6045" w:rsidR="002A244B" w:rsidRDefault="002A244B" w:rsidP="002A244B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Grid.h</w:t>
      </w:r>
    </w:p>
    <w:p w14:paraId="410FE6F7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1A1C5F35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&lt;iostream&gt;</w:t>
      </w:r>
    </w:p>
    <w:p w14:paraId="4D7D470D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&lt;vector&gt;</w:t>
      </w:r>
    </w:p>
    <w:p w14:paraId="5A1B8C8C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&lt;math.h&gt;</w:t>
      </w:r>
    </w:p>
    <w:p w14:paraId="6DEBB3FE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&lt;algorithm&gt;</w:t>
      </w:r>
    </w:p>
    <w:p w14:paraId="06650F03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DFDA3C1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808080"/>
          <w:sz w:val="19"/>
          <w:szCs w:val="19"/>
          <w:lang w:val="en-US"/>
        </w:rPr>
        <w:t>#defin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%.4lf\t"</w:t>
      </w:r>
    </w:p>
    <w:p w14:paraId="36800FC3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808080"/>
          <w:sz w:val="19"/>
          <w:szCs w:val="19"/>
          <w:lang w:val="en-US"/>
        </w:rPr>
        <w:t>#defin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6F008A"/>
          <w:sz w:val="19"/>
          <w:szCs w:val="19"/>
          <w:lang w:val="en-US"/>
        </w:rPr>
        <w:t>REALOUTDb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A31515"/>
          <w:sz w:val="19"/>
          <w:szCs w:val="19"/>
          <w:lang w:val="en-US"/>
        </w:rPr>
        <w:t>"%.4lf\n"</w:t>
      </w:r>
    </w:p>
    <w:p w14:paraId="69E96E00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;</w:t>
      </w:r>
    </w:p>
    <w:p w14:paraId="3B2DDEC0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C7430A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2B91AF"/>
          <w:sz w:val="19"/>
          <w:szCs w:val="19"/>
          <w:lang w:val="en-US"/>
        </w:rPr>
        <w:t>Point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C63C7ED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</w:t>
      </w:r>
    </w:p>
    <w:p w14:paraId="3AF99B27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;</w:t>
      </w:r>
    </w:p>
    <w:p w14:paraId="14C1E8A9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6E07456D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FF62FB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A244B">
        <w:rPr>
          <w:rFonts w:ascii="Cascadia Mono" w:hAnsi="Cascadia Mono" w:cs="Cascadia Mono"/>
          <w:color w:val="2B91AF"/>
          <w:sz w:val="19"/>
          <w:szCs w:val="19"/>
          <w:lang w:val="en-US"/>
        </w:rPr>
        <w:t>FiniteElement</w:t>
      </w:r>
    </w:p>
    <w:p w14:paraId="0B84FEBE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82D8469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de1, node2, node3, node4; </w:t>
      </w:r>
      <w:r w:rsidRPr="002A244B">
        <w:rPr>
          <w:rFonts w:ascii="Cascadia Mono" w:hAnsi="Cascadia Mono" w:cs="Cascadia Mono"/>
          <w:color w:val="008000"/>
          <w:sz w:val="19"/>
          <w:szCs w:val="19"/>
          <w:lang w:val="en-US"/>
        </w:rPr>
        <w:t>// x1y1, x2y1, x1y2, x2y2</w:t>
      </w:r>
    </w:p>
    <w:p w14:paraId="553D6B43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ottom, top; </w:t>
      </w:r>
      <w:r w:rsidRPr="002A244B">
        <w:rPr>
          <w:rFonts w:ascii="Cascadia Mono" w:hAnsi="Cascadia Mono" w:cs="Cascadia Mono"/>
          <w:color w:val="008000"/>
          <w:sz w:val="19"/>
          <w:szCs w:val="19"/>
          <w:lang w:val="en-US"/>
        </w:rPr>
        <w:t>//z1, z2</w:t>
      </w:r>
    </w:p>
    <w:p w14:paraId="3048CF3E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gion;</w:t>
      </w:r>
    </w:p>
    <w:p w14:paraId="7443588F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56A95A63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9FD6C4B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</w:t>
      </w:r>
    </w:p>
    <w:p w14:paraId="4A305B6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C2F564F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de;</w:t>
      </w:r>
    </w:p>
    <w:p w14:paraId="7F0EF102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g;</w:t>
      </w:r>
    </w:p>
    <w:p w14:paraId="7B40D189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00B35FB2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C6AEAEE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SecondBoundary</w:t>
      </w:r>
    </w:p>
    <w:p w14:paraId="2CC3A04E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7E9884E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de1, node2, node3, node4;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>// x1y1, x2y1, x1y2, x2y2</w:t>
      </w:r>
    </w:p>
    <w:p w14:paraId="051F0C7B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um_teta;</w:t>
      </w:r>
    </w:p>
    <w:p w14:paraId="132E6CA1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de;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-1 -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, 1 - </w:t>
      </w:r>
      <w:r>
        <w:rPr>
          <w:rFonts w:ascii="Tahoma" w:hAnsi="Tahoma" w:cs="Tahoma"/>
          <w:color w:val="008000"/>
          <w:sz w:val="19"/>
          <w:szCs w:val="19"/>
        </w:rPr>
        <w:t>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</w:p>
    <w:p w14:paraId="770A1AD3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59B415A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CAF6B0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ThirdBoundary</w:t>
      </w:r>
    </w:p>
    <w:p w14:paraId="20A9D0B3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DB81EE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de1, node2, node3, node4;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>// x1y1, x2y1, x1y2, x2y2</w:t>
      </w:r>
    </w:p>
    <w:p w14:paraId="0B86160E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um_ubeta;</w:t>
      </w:r>
    </w:p>
    <w:p w14:paraId="3208C8EA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eta;</w:t>
      </w:r>
    </w:p>
    <w:p w14:paraId="16108AD5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de;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0 -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, 1 - </w:t>
      </w:r>
      <w:r>
        <w:rPr>
          <w:rFonts w:ascii="Tahoma" w:hAnsi="Tahoma" w:cs="Tahoma"/>
          <w:color w:val="008000"/>
          <w:sz w:val="19"/>
          <w:szCs w:val="19"/>
        </w:rPr>
        <w:t>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</w:p>
    <w:p w14:paraId="13AACE58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1ABACBF4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B2F1C25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</w:p>
    <w:p w14:paraId="29577C61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C4B4CEA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0FD25EEA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>// NumberOfNodes = NoN</w:t>
      </w:r>
    </w:p>
    <w:p w14:paraId="148FE970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N;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>-</w:t>
      </w:r>
      <w:r>
        <w:rPr>
          <w:rFonts w:ascii="Tahoma" w:hAnsi="Tahoma" w:cs="Tahoma"/>
          <w:color w:val="008000"/>
          <w:sz w:val="19"/>
          <w:szCs w:val="19"/>
        </w:rPr>
        <w:t>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</w:p>
    <w:p w14:paraId="6FFB2A8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N_xy;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>-</w:t>
      </w:r>
      <w:r>
        <w:rPr>
          <w:rFonts w:ascii="Tahoma" w:hAnsi="Tahoma" w:cs="Tahoma"/>
          <w:color w:val="008000"/>
          <w:sz w:val="19"/>
          <w:szCs w:val="19"/>
        </w:rPr>
        <w:t>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XY</w:t>
      </w:r>
    </w:p>
    <w:p w14:paraId="119B69C4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N_z;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>-</w:t>
      </w:r>
      <w:r>
        <w:rPr>
          <w:rFonts w:ascii="Tahoma" w:hAnsi="Tahoma" w:cs="Tahoma"/>
          <w:color w:val="008000"/>
          <w:sz w:val="19"/>
          <w:szCs w:val="19"/>
        </w:rPr>
        <w:t>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Z</w:t>
      </w:r>
    </w:p>
    <w:p w14:paraId="12354D43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N_fe;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>-</w:t>
      </w:r>
      <w:r>
        <w:rPr>
          <w:rFonts w:ascii="Tahoma" w:hAnsi="Tahoma" w:cs="Tahoma"/>
          <w:color w:val="008000"/>
          <w:sz w:val="19"/>
          <w:szCs w:val="19"/>
        </w:rPr>
        <w:t>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Z</w:t>
      </w:r>
    </w:p>
    <w:p w14:paraId="21E1BAA4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f_FisrtBC;</w:t>
      </w:r>
    </w:p>
    <w:p w14:paraId="6BC1DB00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f_SecondBC;</w:t>
      </w:r>
    </w:p>
    <w:p w14:paraId="06FB7C6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f_ThirdBC;</w:t>
      </w:r>
    </w:p>
    <w:p w14:paraId="78E01005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6D38E25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FiniteEleme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fe;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Tahoma" w:hAnsi="Tahoma" w:cs="Tahoma"/>
          <w:color w:val="008000"/>
          <w:sz w:val="19"/>
          <w:szCs w:val="19"/>
        </w:rPr>
        <w:t>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</w:t>
      </w:r>
    </w:p>
    <w:p w14:paraId="3D0104DF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Po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xy;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Tahoma" w:hAnsi="Tahoma" w:cs="Tahoma"/>
          <w:color w:val="008000"/>
          <w:sz w:val="19"/>
          <w:szCs w:val="19"/>
        </w:rPr>
        <w:t>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Oxy</w:t>
      </w:r>
    </w:p>
    <w:p w14:paraId="6B24BA4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z;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Tahoma" w:hAnsi="Tahoma" w:cs="Tahoma"/>
          <w:color w:val="008000"/>
          <w:sz w:val="19"/>
          <w:szCs w:val="19"/>
        </w:rPr>
        <w:t>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Z</w:t>
      </w:r>
    </w:p>
    <w:p w14:paraId="7B0AF268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FirstBC;</w:t>
      </w:r>
    </w:p>
    <w:p w14:paraId="6E027E08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SecondBoundary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SecondBC;</w:t>
      </w:r>
    </w:p>
    <w:p w14:paraId="70A9FBA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ThirdBoundary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ThirdBC;</w:t>
      </w:r>
    </w:p>
    <w:p w14:paraId="4428348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573C01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putFromFile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49CE9CD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A_b();</w:t>
      </w:r>
    </w:p>
    <w:p w14:paraId="22C24733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rstBoundaryConditions();</w:t>
      </w:r>
    </w:p>
    <w:p w14:paraId="12322E52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condBoundaryConditions();</w:t>
      </w:r>
    </w:p>
    <w:p w14:paraId="2A27BB82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hirdBoundaryConditions();</w:t>
      </w:r>
    </w:p>
    <w:p w14:paraId="51513B2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OutputDense();</w:t>
      </w:r>
    </w:p>
    <w:p w14:paraId="3457013D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OutputLUDense();</w:t>
      </w:r>
    </w:p>
    <w:p w14:paraId="08D7523C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8000"/>
          <w:sz w:val="19"/>
          <w:szCs w:val="19"/>
          <w:lang w:val="en-US"/>
        </w:rPr>
        <w:t>//void SolveSLAE();</w:t>
      </w:r>
    </w:p>
    <w:p w14:paraId="477A8FCE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trixVectorMultiplication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3EB9AAB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SGForNonSymMatrixWithLuSqP();</w:t>
      </w:r>
    </w:p>
    <w:p w14:paraId="40995AE0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OutputSolutionQ();</w:t>
      </w:r>
    </w:p>
    <w:p w14:paraId="56402B8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x;</w:t>
      </w:r>
    </w:p>
    <w:p w14:paraId="76D29FF3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tmp;</w:t>
      </w:r>
    </w:p>
    <w:p w14:paraId="094F192E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protecte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3A859C6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xiter = 10000;</w:t>
      </w:r>
    </w:p>
    <w:p w14:paraId="32CDF914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ia;</w:t>
      </w:r>
    </w:p>
    <w:p w14:paraId="22D9500E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ja;</w:t>
      </w:r>
    </w:p>
    <w:p w14:paraId="05E0F01F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al;</w:t>
      </w:r>
    </w:p>
    <w:p w14:paraId="2168903C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au;</w:t>
      </w:r>
    </w:p>
    <w:p w14:paraId="4371FF6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di;</w:t>
      </w:r>
    </w:p>
    <w:p w14:paraId="075FCF5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</w:t>
      </w:r>
    </w:p>
    <w:p w14:paraId="01A1E393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b;</w:t>
      </w:r>
    </w:p>
    <w:p w14:paraId="3AA41CE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r;</w:t>
      </w:r>
    </w:p>
    <w:p w14:paraId="44F57A9F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z_msg;</w:t>
      </w:r>
    </w:p>
    <w:p w14:paraId="186E0D9D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</w:t>
      </w:r>
    </w:p>
    <w:p w14:paraId="510D106F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x0;</w:t>
      </w:r>
    </w:p>
    <w:p w14:paraId="7D3C485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alLU;</w:t>
      </w:r>
    </w:p>
    <w:p w14:paraId="0CB01F8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auLU;</w:t>
      </w:r>
    </w:p>
    <w:p w14:paraId="5BB64380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gt; diLU;</w:t>
      </w:r>
    </w:p>
    <w:p w14:paraId="7A486DF2" w14:textId="77777777" w:rsid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2B91AF"/>
          <w:sz w:val="19"/>
          <w:szCs w:val="19"/>
        </w:rPr>
        <w:t>vector</w:t>
      </w:r>
      <w:r>
        <w:rPr>
          <w:rFonts w:ascii="Cascadia Mono" w:hAnsi="Cascadia Mono" w:cs="Cascadia Mono"/>
          <w:color w:val="000000"/>
          <w:sz w:val="19"/>
          <w:szCs w:val="19"/>
        </w:rPr>
        <w:t>&lt;</w:t>
      </w:r>
      <w:r>
        <w:rPr>
          <w:rFonts w:ascii="Cascadia Mono" w:hAnsi="Cascadia Mono" w:cs="Cascadia Mono"/>
          <w:color w:val="2B91AF"/>
          <w:sz w:val="19"/>
          <w:szCs w:val="19"/>
        </w:rPr>
        <w:t>vector</w:t>
      </w:r>
      <w:r>
        <w:rPr>
          <w:rFonts w:ascii="Cascadia Mono" w:hAnsi="Cascadia Mono" w:cs="Cascadia Mono"/>
          <w:color w:val="000000"/>
          <w:sz w:val="19"/>
          <w:szCs w:val="19"/>
        </w:rPr>
        <w:t>&lt;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>&gt;&gt; iaja;</w:t>
      </w:r>
    </w:p>
    <w:p w14:paraId="47AEE50F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ps = 1e-20;</w:t>
      </w:r>
    </w:p>
    <w:p w14:paraId="1B964BF0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A244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xIter = 10000;</w:t>
      </w:r>
    </w:p>
    <w:p w14:paraId="6FEC07B5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F09C92" w14:textId="77777777" w:rsidR="002A244B" w:rsidRPr="002A244B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5B36395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A244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eneratePortrait();</w:t>
      </w:r>
    </w:p>
    <w:p w14:paraId="0E001D1B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Copy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from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to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5693D59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RelativeDiscrepancy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1633D13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</w:p>
    <w:p w14:paraId="772ACF2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ForwardLU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059EF6C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BackwardLU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542DD92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LUsq();</w:t>
      </w:r>
    </w:p>
    <w:p w14:paraId="013B13FE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RelativeDiscrepancyWithR(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27AA49B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Norm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609A40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ScalarProduction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1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2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AE67E0D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77EACEF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</w:t>
      </w:r>
    </w:p>
    <w:p w14:paraId="51BD4289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trixUVectorMultiplicationLU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4AE6965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ransposedMatrixVectorMultiplication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20E298D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Z_LUsq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45CC23E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RelativeDiscrepancy(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5948AF5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Subtract(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resul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EA3A8F4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7956B3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A3ED6E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auss3_Gxy(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a0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a1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a2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7C71F0E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hi(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a0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a1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a2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CFF2C56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TA(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454A754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BETA(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EA3EAF4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AMMA(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1795747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AMBDA(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71600F5" w14:textId="77777777" w:rsidR="002A244B" w:rsidRPr="00014A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(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14A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14A8C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22F7964" w14:textId="77777777" w:rsidR="002A244B" w:rsidRPr="00D576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14A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llocateMemory();</w:t>
      </w:r>
    </w:p>
    <w:p w14:paraId="3250C89F" w14:textId="77777777" w:rsidR="002A244B" w:rsidRPr="00D576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602D46B0" w14:textId="77777777" w:rsidR="002A244B" w:rsidRPr="00D5768C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AB2E333" w14:textId="23B506E7" w:rsidR="002A244B" w:rsidRDefault="00014A8C" w:rsidP="002A244B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t>Function.cpp</w:t>
      </w:r>
    </w:p>
    <w:p w14:paraId="15307B9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GRID.h"</w:t>
      </w:r>
    </w:p>
    <w:p w14:paraId="00032B1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98471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0EC8A1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::InputFromFile(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D79526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325B1FA9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апись информации об узлах конечных элементах</w:t>
      </w:r>
    </w:p>
    <w:p w14:paraId="6CDA575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NoN_fe);</w:t>
      </w:r>
    </w:p>
    <w:p w14:paraId="0F562A6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7A5A46E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fe.resize(NoN_fe);</w:t>
      </w:r>
    </w:p>
    <w:p w14:paraId="28A20932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Мб тут сделать специально сортировку, чтобы номер узлов всегда шли бы на увелечение</w:t>
      </w:r>
    </w:p>
    <w:p w14:paraId="6B47991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oN_fe; i++)</w:t>
      </w:r>
    </w:p>
    <w:p w14:paraId="34C987C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26A0D7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1);</w:t>
      </w:r>
    </w:p>
    <w:p w14:paraId="299489D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2);</w:t>
      </w:r>
    </w:p>
    <w:p w14:paraId="4277F81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3);</w:t>
      </w:r>
    </w:p>
    <w:p w14:paraId="0F76143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4);</w:t>
      </w:r>
    </w:p>
    <w:p w14:paraId="3FF1D40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ottom);</w:t>
      </w:r>
    </w:p>
    <w:p w14:paraId="3B60C34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top);</w:t>
      </w:r>
    </w:p>
    <w:p w14:paraId="0A312CE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gion);</w:t>
      </w:r>
    </w:p>
    <w:p w14:paraId="1B93674B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00EE5A8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53139BF2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апись информации об точках в Oxy</w:t>
      </w:r>
    </w:p>
    <w:p w14:paraId="325287E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NoN_xy);</w:t>
      </w:r>
    </w:p>
    <w:p w14:paraId="2333966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xy.resize(NoN_xy);</w:t>
      </w:r>
    </w:p>
    <w:p w14:paraId="0D1EF60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oN_xy; i++)</w:t>
      </w:r>
    </w:p>
    <w:p w14:paraId="77D1D60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80D39D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);</w:t>
      </w:r>
    </w:p>
    <w:p w14:paraId="3E71B36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);</w:t>
      </w:r>
    </w:p>
    <w:p w14:paraId="2AFCEB6F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43E0D9D1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410EE42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апись информации об узлах вдоль оси Z</w:t>
      </w:r>
    </w:p>
    <w:p w14:paraId="389130D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NoN_z);</w:t>
      </w:r>
    </w:p>
    <w:p w14:paraId="350AAFC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z.resize(NoN_z);</w:t>
      </w:r>
    </w:p>
    <w:p w14:paraId="7605FD5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oN_z; i++)</w:t>
      </w:r>
    </w:p>
    <w:p w14:paraId="5ED4FE9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C370C9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6E9F53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871E17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N = NoN_xy * NoN_z;</w:t>
      </w:r>
    </w:p>
    <w:p w14:paraId="73E3E7A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939CAF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Nof_FisrtBC);</w:t>
      </w:r>
    </w:p>
    <w:p w14:paraId="092BC6C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irstBC.resize(Nof_FisrtBC);</w:t>
      </w:r>
    </w:p>
    <w:p w14:paraId="6F75E62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of_FisrtBC; i++)</w:t>
      </w:r>
    </w:p>
    <w:p w14:paraId="190C78C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E8182A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First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);</w:t>
      </w:r>
    </w:p>
    <w:p w14:paraId="197EABF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First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ug);</w:t>
      </w:r>
    </w:p>
    <w:p w14:paraId="2B9723E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04834B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1B69B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Nof_SecondBC);</w:t>
      </w:r>
    </w:p>
    <w:p w14:paraId="2FB3300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econdBC.resize(Nof_SecondBC);</w:t>
      </w:r>
    </w:p>
    <w:p w14:paraId="084740C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of_SecondBC; i++)</w:t>
      </w:r>
    </w:p>
    <w:p w14:paraId="308C2AB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C5093D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1);</w:t>
      </w:r>
    </w:p>
    <w:p w14:paraId="0A4375C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2);</w:t>
      </w:r>
    </w:p>
    <w:p w14:paraId="5909CCE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3);</w:t>
      </w:r>
    </w:p>
    <w:p w14:paraId="6807691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4);</w:t>
      </w:r>
    </w:p>
    <w:p w14:paraId="7F56FAF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um_teta);</w:t>
      </w:r>
    </w:p>
    <w:p w14:paraId="46E668E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side);</w:t>
      </w:r>
    </w:p>
    <w:p w14:paraId="10539FA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321219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134A3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Nof_ThirdBC);</w:t>
      </w:r>
    </w:p>
    <w:p w14:paraId="54140E0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hirdBC.resize(Nof_ThirdBC);</w:t>
      </w:r>
    </w:p>
    <w:p w14:paraId="206A224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of_ThirdBC; i++)</w:t>
      </w:r>
    </w:p>
    <w:p w14:paraId="22B165B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A98F81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1);</w:t>
      </w:r>
    </w:p>
    <w:p w14:paraId="2972BB4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2);</w:t>
      </w:r>
    </w:p>
    <w:p w14:paraId="3186CD8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3);</w:t>
      </w:r>
    </w:p>
    <w:p w14:paraId="1B88C71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4);</w:t>
      </w:r>
    </w:p>
    <w:p w14:paraId="694A4C3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um_ubeta);</w:t>
      </w:r>
    </w:p>
    <w:p w14:paraId="6259CC4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eta);</w:t>
      </w:r>
    </w:p>
    <w:p w14:paraId="29FF209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&amp;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side);</w:t>
      </w:r>
    </w:p>
    <w:p w14:paraId="3B91A49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D64BC2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C9308F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FCB118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gn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C6BDA7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0A97F3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0)</w:t>
      </w:r>
    </w:p>
    <w:p w14:paraId="3183503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;</w:t>
      </w:r>
    </w:p>
    <w:p w14:paraId="15A8BD4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0)</w:t>
      </w:r>
    </w:p>
    <w:p w14:paraId="0571ECD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1;</w:t>
      </w:r>
    </w:p>
    <w:p w14:paraId="7E98AA3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41C7925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2047009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EEE253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11603E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::AllocateMemory()</w:t>
      </w:r>
    </w:p>
    <w:p w14:paraId="74A0576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64539B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.resize(NoN);</w:t>
      </w:r>
    </w:p>
    <w:p w14:paraId="68C4301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.resize(NoN);</w:t>
      </w:r>
    </w:p>
    <w:p w14:paraId="4974EF6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x.resize(NoN);</w:t>
      </w:r>
    </w:p>
    <w:p w14:paraId="26119D4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.resize(ja.size());</w:t>
      </w:r>
    </w:p>
    <w:p w14:paraId="0CCBC2F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.resize(ja.size());</w:t>
      </w:r>
    </w:p>
    <w:p w14:paraId="0002BE6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44FD60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U.resize(al.size());</w:t>
      </w:r>
    </w:p>
    <w:p w14:paraId="05D39FF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LU.resize(au.size());</w:t>
      </w:r>
    </w:p>
    <w:p w14:paraId="22ADB0D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LU.resize(NoN);</w:t>
      </w:r>
    </w:p>
    <w:p w14:paraId="7C65A8C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.resize(NoN);</w:t>
      </w:r>
    </w:p>
    <w:p w14:paraId="6309287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z.resize(NoN);</w:t>
      </w:r>
    </w:p>
    <w:p w14:paraId="7161F54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x0.resize(NoN);</w:t>
      </w:r>
    </w:p>
    <w:p w14:paraId="560BB0C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mp.resize(NoN);</w:t>
      </w:r>
    </w:p>
    <w:p w14:paraId="1988E80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4394CE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ja.resize(NoN);</w:t>
      </w:r>
    </w:p>
    <w:p w14:paraId="1548DC6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73CB0D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E58016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A_b()</w:t>
      </w:r>
    </w:p>
    <w:p w14:paraId="713A2D6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FEC744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eneratePortrait();</w:t>
      </w:r>
    </w:p>
    <w:p w14:paraId="0D349F2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ocateMemory();</w:t>
      </w:r>
    </w:p>
    <w:p w14:paraId="36C993B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34044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 nodes_global;</w:t>
      </w:r>
    </w:p>
    <w:p w14:paraId="5C95183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.resize(8);</w:t>
      </w:r>
    </w:p>
    <w:p w14:paraId="5ECF031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6B5A48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 b_local;</w:t>
      </w:r>
    </w:p>
    <w:p w14:paraId="4174AFF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b_local.resize(8);</w:t>
      </w:r>
    </w:p>
    <w:p w14:paraId="348FA565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05C8E78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нужен будет потом, когда будут разные функции на разных КЭ </w:t>
      </w:r>
    </w:p>
    <w:p w14:paraId="0767566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 f_local;</w:t>
      </w:r>
    </w:p>
    <w:p w14:paraId="226B5D6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_local.resize(8);</w:t>
      </w:r>
    </w:p>
    <w:p w14:paraId="0BEB0F0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</w:t>
      </w:r>
    </w:p>
    <w:p w14:paraId="53ACA535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Хранится только нижний треугольник</w:t>
      </w:r>
    </w:p>
    <w:p w14:paraId="214AD36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</w:t>
      </w:r>
    </w:p>
    <w:p w14:paraId="4E9CAE2B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Локальные матрицы массы</w:t>
      </w:r>
    </w:p>
    <w:p w14:paraId="6BD297B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</w:t>
      </w:r>
    </w:p>
    <w:p w14:paraId="09131722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2B91AF"/>
          <w:sz w:val="19"/>
          <w:szCs w:val="19"/>
        </w:rPr>
        <w:t>vector</w:t>
      </w:r>
      <w:r>
        <w:rPr>
          <w:rFonts w:ascii="Cascadia Mono" w:hAnsi="Cascadia Mono" w:cs="Cascadia Mono"/>
          <w:color w:val="000000"/>
          <w:sz w:val="19"/>
          <w:szCs w:val="19"/>
        </w:rPr>
        <w:t>&lt;</w:t>
      </w:r>
      <w:r>
        <w:rPr>
          <w:rFonts w:ascii="Cascadia Mono" w:hAnsi="Cascadia Mono" w:cs="Cascadia Mono"/>
          <w:color w:val="2B91AF"/>
          <w:sz w:val="19"/>
          <w:szCs w:val="19"/>
        </w:rPr>
        <w:t>vector</w:t>
      </w:r>
      <w:r>
        <w:rPr>
          <w:rFonts w:ascii="Cascadia Mono" w:hAnsi="Cascadia Mono" w:cs="Cascadia Mono"/>
          <w:color w:val="000000"/>
          <w:sz w:val="19"/>
          <w:szCs w:val="19"/>
        </w:rPr>
        <w:t>&lt;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>&gt;&gt; M0 = { {4}, {2, 4}, {2, 1, 4}, {1, 2, 2, 4} };</w:t>
      </w:r>
    </w:p>
    <w:p w14:paraId="3C6B2A20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2B91AF"/>
          <w:sz w:val="19"/>
          <w:szCs w:val="19"/>
        </w:rPr>
        <w:t>vector</w:t>
      </w:r>
      <w:r>
        <w:rPr>
          <w:rFonts w:ascii="Cascadia Mono" w:hAnsi="Cascadia Mono" w:cs="Cascadia Mono"/>
          <w:color w:val="000000"/>
          <w:sz w:val="19"/>
          <w:szCs w:val="19"/>
        </w:rPr>
        <w:t>&lt;</w:t>
      </w:r>
      <w:r>
        <w:rPr>
          <w:rFonts w:ascii="Cascadia Mono" w:hAnsi="Cascadia Mono" w:cs="Cascadia Mono"/>
          <w:color w:val="2B91AF"/>
          <w:sz w:val="19"/>
          <w:szCs w:val="19"/>
        </w:rPr>
        <w:t>vector</w:t>
      </w:r>
      <w:r>
        <w:rPr>
          <w:rFonts w:ascii="Cascadia Mono" w:hAnsi="Cascadia Mono" w:cs="Cascadia Mono"/>
          <w:color w:val="000000"/>
          <w:sz w:val="19"/>
          <w:szCs w:val="19"/>
        </w:rPr>
        <w:t>&lt;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>&gt;&gt; M1 = { {2}, {2, 6}, {1, 1, 2}, {1, 2, 3, 6} };</w:t>
      </w:r>
    </w:p>
    <w:p w14:paraId="763BDEF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2 = { {2}, {1, 2}, {2, 1, 6}, {1, 2, 3, 6} };</w:t>
      </w:r>
    </w:p>
    <w:p w14:paraId="71E6C08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Mxy;</w:t>
      </w:r>
    </w:p>
    <w:p w14:paraId="3C7466B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xy.resize(4);</w:t>
      </w:r>
    </w:p>
    <w:p w14:paraId="589631F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4; i++)</w:t>
      </w:r>
    </w:p>
    <w:p w14:paraId="150760E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571DD3D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E54A8F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z_0 = { {2}, {1, 2} };</w:t>
      </w:r>
    </w:p>
    <w:p w14:paraId="00E3A92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z;</w:t>
      </w:r>
    </w:p>
    <w:p w14:paraId="38DC522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z.resize(2);</w:t>
      </w:r>
    </w:p>
    <w:p w14:paraId="77492D2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2; i++)</w:t>
      </w:r>
    </w:p>
    <w:p w14:paraId="4D55842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64BB064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75EC001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CD7F8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M_local;</w:t>
      </w:r>
    </w:p>
    <w:p w14:paraId="5BA3196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M_local.resize(8); </w:t>
      </w:r>
    </w:p>
    <w:p w14:paraId="1B12E59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8; i++)</w:t>
      </w:r>
    </w:p>
    <w:p w14:paraId="3EFE321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38D44F3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43F0711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A2F2CF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7EDDB12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Локальые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трицы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жесткости</w:t>
      </w:r>
    </w:p>
    <w:p w14:paraId="19E173A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791E320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Gxy;</w:t>
      </w:r>
    </w:p>
    <w:p w14:paraId="1671C2A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xy.resize(4);</w:t>
      </w:r>
    </w:p>
    <w:p w14:paraId="2546778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4; i++)</w:t>
      </w:r>
    </w:p>
    <w:p w14:paraId="1B6492F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7C660F0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725B537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49DC07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Gz_0 = { {1}, {-1, 1} };</w:t>
      </w:r>
    </w:p>
    <w:p w14:paraId="22EE678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Gz;</w:t>
      </w:r>
    </w:p>
    <w:p w14:paraId="2F06AA5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z.resize(2);</w:t>
      </w:r>
    </w:p>
    <w:p w14:paraId="2DC2A97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2; i++)</w:t>
      </w:r>
    </w:p>
    <w:p w14:paraId="1FEB575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2281EDF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6D93A66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G_local;</w:t>
      </w:r>
    </w:p>
    <w:p w14:paraId="5464812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_local.resize(8);</w:t>
      </w:r>
    </w:p>
    <w:p w14:paraId="2EBCBCF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8; i++)</w:t>
      </w:r>
    </w:p>
    <w:p w14:paraId="19AA483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34A142D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98D27C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273C3E6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Сборка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локальных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триц</w:t>
      </w:r>
    </w:p>
    <w:p w14:paraId="4D3212D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15088DE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FE = 0; curFE &lt; NoN_fe; )</w:t>
      </w:r>
    </w:p>
    <w:p w14:paraId="0438B6A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EC4E9E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334F3C8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1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ottom * NoN_xy;</w:t>
      </w:r>
    </w:p>
    <w:p w14:paraId="01D2FF6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2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ottom * NoN_xy;</w:t>
      </w:r>
    </w:p>
    <w:p w14:paraId="169D213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3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ottom * NoN_xy;</w:t>
      </w:r>
    </w:p>
    <w:p w14:paraId="2510B63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4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ottom * NoN_xy;</w:t>
      </w:r>
    </w:p>
    <w:p w14:paraId="0D2B4E6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16B608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gion_cur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gion;</w:t>
      </w:r>
    </w:p>
    <w:p w14:paraId="1F6384E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7EE1B3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1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1496AE2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1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73A4B9B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761C6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2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7B2CF47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2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06AC1B0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396B20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3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17390E3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3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02E2182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6C4C23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4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4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355CA1F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4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4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3DBE384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580DFF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0 = ((x2 - x1) * (y3 - y1) - (y2 - y1) * (x3 - x1));</w:t>
      </w:r>
    </w:p>
    <w:p w14:paraId="7C1C019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1 = ((x2 - x1) * (y4 - y3) - (y2 - y1) * (x4 - x3));</w:t>
      </w:r>
    </w:p>
    <w:p w14:paraId="5975939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2 = ((y3 - y1) * (x4 - x2) - (x3 - x1) * (y4 - y2));</w:t>
      </w:r>
    </w:p>
    <w:p w14:paraId="0EABAF0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B6712C2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 = 0; i &lt; 4; i++)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локальной матрицы массы для Oxy</w:t>
      </w:r>
    </w:p>
    <w:p w14:paraId="6C478D8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</w:t>
      </w:r>
    </w:p>
    <w:p w14:paraId="100DEB1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sign(a0) * (a0 / 36. * M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a1 / 72. * M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a2 / 72. * M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100598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5773BC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1 = x3 - x1;</w:t>
      </w:r>
    </w:p>
    <w:p w14:paraId="4A3E044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2 = x2 - x1;</w:t>
      </w:r>
    </w:p>
    <w:p w14:paraId="4838320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5 = x1 - x2 - x3 + x4;</w:t>
      </w:r>
    </w:p>
    <w:p w14:paraId="2EE53E7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9B47D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3 = y3 - y1;</w:t>
      </w:r>
    </w:p>
    <w:p w14:paraId="7F1F8AF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4 = y2 - y1;</w:t>
      </w:r>
    </w:p>
    <w:p w14:paraId="78234F1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6 = y1 - y2 - y3 + y4;</w:t>
      </w:r>
    </w:p>
    <w:p w14:paraId="7D9D2C7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C0DE9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4; i++)</w:t>
      </w:r>
    </w:p>
    <w:p w14:paraId="2F27908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 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Формирование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локальной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жесткости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я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Oxy</w:t>
      </w:r>
    </w:p>
    <w:p w14:paraId="1BE0972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Gauss3_Gxy(i, j, b1, b2, b3, b4, b5, b6, a0, a1, a2);</w:t>
      </w:r>
    </w:p>
    <w:p w14:paraId="1213CD0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CAC28F5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Короче, поменял обход области (последовательнсти КЭ). До этого было так, я обходил сначала все конечные элементы,</w:t>
      </w:r>
    </w:p>
    <w:p w14:paraId="13ABFC13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у которых высота 0-1, потом 1-2, потом 2-3, и тд</w:t>
      </w:r>
    </w:p>
    <w:p w14:paraId="47F219CD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Но я тут заметил, что по сути КЭ, которые "стоят" в одном столбце имеют одинаковое основание</w:t>
      </w:r>
    </w:p>
    <w:p w14:paraId="2DD4B074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Поэтому достотаточно один раз посчитать Mxy, Gxy, а Mz, Gz, пересчитывать на каждом уровне</w:t>
      </w:r>
    </w:p>
    <w:p w14:paraId="538229F5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43907159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lvl = 0; lvl &lt; NoN_z - 1 </w:t>
      </w:r>
      <w:r>
        <w:rPr>
          <w:rFonts w:ascii="Cascadia Mono" w:hAnsi="Cascadia Mono" w:cs="Cascadia Mono"/>
          <w:color w:val="0000FF"/>
          <w:sz w:val="19"/>
          <w:szCs w:val="19"/>
        </w:rPr>
        <w:t>an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curFE &lt; NoN_fe; lvl++, curFE++) </w:t>
      </w:r>
      <w:r>
        <w:rPr>
          <w:rFonts w:ascii="Cascadia Mono" w:hAnsi="Cascadia Mono" w:cs="Cascadia Mono"/>
          <w:color w:val="008000"/>
          <w:sz w:val="19"/>
          <w:szCs w:val="19"/>
        </w:rPr>
        <w:t>// Здесь как раз за это и отвечает этот цикл</w:t>
      </w:r>
    </w:p>
    <w:p w14:paraId="175938E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4E8BA0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F357CA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4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1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top * NoN_xy;</w:t>
      </w:r>
    </w:p>
    <w:p w14:paraId="41FBF1E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5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2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top * NoN_xy;</w:t>
      </w:r>
    </w:p>
    <w:p w14:paraId="797BFFA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6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3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top * NoN_xy;</w:t>
      </w:r>
    </w:p>
    <w:p w14:paraId="250BE0F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7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4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top * NoN_xy;</w:t>
      </w:r>
    </w:p>
    <w:p w14:paraId="53C162C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CF7555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z1 = 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ottom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791DDC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z2 = 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top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1F5AF6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955C36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h_z = z2 - z1;</w:t>
      </w:r>
    </w:p>
    <w:p w14:paraId="2A37065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BFBE87E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 = 0; i &lt; 2; i++)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локальной матрицы массы для оси Z</w:t>
      </w:r>
    </w:p>
    <w:p w14:paraId="2A12E0E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</w:t>
      </w:r>
    </w:p>
    <w:p w14:paraId="314B8B9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h_z / 6. * Mz_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A36C8C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2C0E7C9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 = 0; i &lt; 8; i++) </w:t>
      </w:r>
      <w:r>
        <w:rPr>
          <w:rFonts w:ascii="Cascadia Mono" w:hAnsi="Cascadia Mono" w:cs="Cascadia Mono"/>
          <w:color w:val="008000"/>
          <w:sz w:val="19"/>
          <w:szCs w:val="19"/>
        </w:rPr>
        <w:t>// Сборка локальной матрицы массы</w:t>
      </w:r>
    </w:p>
    <w:p w14:paraId="1D88E90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86097A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</w:t>
      </w:r>
    </w:p>
    <w:p w14:paraId="1CA76B1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DC32CE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u_i = i % 4;</w:t>
      </w:r>
    </w:p>
    <w:p w14:paraId="239DE5C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u_j = j % 4;</w:t>
      </w:r>
    </w:p>
    <w:p w14:paraId="7B84803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mu_i &lt; mu_j)</w:t>
      </w:r>
    </w:p>
    <w:p w14:paraId="2537D36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wap(mu_i, mu_j);</w:t>
      </w:r>
    </w:p>
    <w:p w14:paraId="69B55E4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u_i =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(i / 4.);</w:t>
      </w:r>
    </w:p>
    <w:p w14:paraId="6DEF619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u_j =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(j / 4.);</w:t>
      </w:r>
    </w:p>
    <w:p w14:paraId="137F27A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*if (nu_i &lt; nu_j)</w:t>
      </w:r>
    </w:p>
    <w:p w14:paraId="102231F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ab/>
        <w:t>swap(nu_i, nu_j);*/</w:t>
      </w:r>
    </w:p>
    <w:p w14:paraId="0AE40FA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M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mu_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mu_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M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u_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u_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A392640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2D7D4203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395A41FC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56A232AB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 = 0; i &lt; 2; i++)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локальной жесткости для оси Z</w:t>
      </w:r>
    </w:p>
    <w:p w14:paraId="277EA6F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</w:t>
      </w:r>
    </w:p>
    <w:p w14:paraId="40D7E0D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Gz_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h_z;</w:t>
      </w:r>
    </w:p>
    <w:p w14:paraId="34DA72A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B6D278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8; i++)</w:t>
      </w:r>
    </w:p>
    <w:p w14:paraId="6591CB4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530DC0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 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Сборка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локальной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трицы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жесткости</w:t>
      </w:r>
    </w:p>
    <w:p w14:paraId="5E74F17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75F8F8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u_i = i % 4;</w:t>
      </w:r>
    </w:p>
    <w:p w14:paraId="38115A0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u_j = j % 4;</w:t>
      </w:r>
    </w:p>
    <w:p w14:paraId="0CB866D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mu_i &lt; mu_j)</w:t>
      </w:r>
    </w:p>
    <w:p w14:paraId="194CF4F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wap(mu_i, mu_j);</w:t>
      </w:r>
    </w:p>
    <w:p w14:paraId="385F1C9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u_i =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(i / 4.);</w:t>
      </w:r>
    </w:p>
    <w:p w14:paraId="33D8E42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u_j =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(j / 4.);</w:t>
      </w:r>
    </w:p>
    <w:p w14:paraId="22B4E24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G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mu_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mu_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M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u_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u_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M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mu_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mu_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G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u_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u_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05A06FB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68CA735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lastRenderedPageBreak/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39B7DE9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5DE34F13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745D6E4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f_local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FUN(region_cur, x1, y1, z1); </w:t>
      </w:r>
      <w:r>
        <w:rPr>
          <w:rFonts w:ascii="Cascadia Mono" w:hAnsi="Cascadia Mono" w:cs="Cascadia Mono"/>
          <w:color w:val="008000"/>
          <w:sz w:val="19"/>
          <w:szCs w:val="19"/>
        </w:rPr>
        <w:t>// Вот здесь высока вероятность ошибки</w:t>
      </w:r>
    </w:p>
    <w:p w14:paraId="3F5CACF4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f_local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FUN(region_cur, x2, y2, z1); </w:t>
      </w:r>
      <w:r>
        <w:rPr>
          <w:rFonts w:ascii="Cascadia Mono" w:hAnsi="Cascadia Mono" w:cs="Cascadia Mono"/>
          <w:color w:val="008000"/>
          <w:sz w:val="19"/>
          <w:szCs w:val="19"/>
        </w:rPr>
        <w:t>// так как я неявно считаю значения функции</w:t>
      </w:r>
    </w:p>
    <w:p w14:paraId="6163DC9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UN(region_cur, x3, y3, z1); 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лок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. </w:t>
      </w:r>
      <w:r>
        <w:rPr>
          <w:rFonts w:ascii="Cascadia Mono" w:hAnsi="Cascadia Mono" w:cs="Cascadia Mono"/>
          <w:color w:val="008000"/>
          <w:sz w:val="19"/>
          <w:szCs w:val="19"/>
        </w:rPr>
        <w:t>узлах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. </w:t>
      </w:r>
      <w:r>
        <w:rPr>
          <w:rFonts w:ascii="Cascadia Mono" w:hAnsi="Cascadia Mono" w:cs="Cascadia Mono"/>
          <w:color w:val="008000"/>
          <w:sz w:val="19"/>
          <w:szCs w:val="19"/>
        </w:rPr>
        <w:t>Если бы нумерации узлов в КЭ поменялась</w:t>
      </w:r>
    </w:p>
    <w:p w14:paraId="4F125F6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f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UN(region_cur, x4, y4, z1); 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то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ожет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ыскочить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шибка</w:t>
      </w:r>
    </w:p>
    <w:p w14:paraId="0EE3B8E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4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UN(region_cur, x1, y1, z2);</w:t>
      </w:r>
    </w:p>
    <w:p w14:paraId="5138793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5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UN(region_cur, x2, y2, z2);</w:t>
      </w:r>
    </w:p>
    <w:p w14:paraId="7E8FE96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6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UN(region_cur, x3, y3, z2);</w:t>
      </w:r>
    </w:p>
    <w:p w14:paraId="71FA293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7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UN(region_cur, x4, y4, z2);</w:t>
      </w:r>
    </w:p>
    <w:p w14:paraId="250C660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7B2A07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 = 0; i &lt; 8; i++) </w:t>
      </w:r>
      <w:r>
        <w:rPr>
          <w:rFonts w:ascii="Cascadia Mono" w:hAnsi="Cascadia Mono" w:cs="Cascadia Mono"/>
          <w:color w:val="008000"/>
          <w:sz w:val="19"/>
          <w:szCs w:val="19"/>
        </w:rPr>
        <w:t>//Нужно потом более оптимально  умножение сделать</w:t>
      </w:r>
    </w:p>
    <w:p w14:paraId="4AC2B61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AD1824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427FAE6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8; j++)</w:t>
      </w:r>
    </w:p>
    <w:p w14:paraId="3753036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6B7748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 &gt;= j)</w:t>
      </w:r>
    </w:p>
    <w:p w14:paraId="46FDD8D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f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M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373ED9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616DC87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f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M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BB1441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A8D262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sum;</w:t>
      </w:r>
    </w:p>
    <w:p w14:paraId="43FD882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3670FB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43D3269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ij;</w:t>
      </w:r>
    </w:p>
    <w:p w14:paraId="167B53E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ambda = LAMBDA(region_cur);</w:t>
      </w:r>
    </w:p>
    <w:p w14:paraId="144EACD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amma = GAMMA(region_cur);</w:t>
      </w:r>
    </w:p>
    <w:p w14:paraId="2949B1D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8; i++)</w:t>
      </w:r>
    </w:p>
    <w:p w14:paraId="0B3830A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5AECB8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ij = gamma * M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lambda * G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DC2227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Aij;</w:t>
      </w:r>
    </w:p>
    <w:p w14:paraId="3BB0890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E85463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i; j++)</w:t>
      </w:r>
    </w:p>
    <w:p w14:paraId="59E40ED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D1B0E6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 k &lt; i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+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 k++)</w:t>
      </w:r>
    </w:p>
    <w:p w14:paraId="320532C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{ </w:t>
      </w:r>
    </w:p>
    <w:p w14:paraId="0C79EB9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k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C4EC30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49D144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ij = gamma * M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lambda * G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920944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k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Aij;</w:t>
      </w:r>
    </w:p>
    <w:p w14:paraId="41E469F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k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Aij;</w:t>
      </w:r>
    </w:p>
    <w:p w14:paraId="72C2E9B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A8D3DB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7866C4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F4B9D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98AED2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1B824B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8; i++)</w:t>
      </w:r>
    </w:p>
    <w:p w14:paraId="70665C5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b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1F2901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18D90D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4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EFAC94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5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608406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6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59B44D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7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0AD10B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A67658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3BAE70C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308013C" w14:textId="251181E9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void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::SecondBoundaryConditions()</w:t>
      </w:r>
    </w:p>
    <w:p w14:paraId="75244B0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{</w:t>
      </w:r>
    </w:p>
    <w:p w14:paraId="0C5F9C3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Nof_SecondBC != 0)</w:t>
      </w:r>
    </w:p>
    <w:p w14:paraId="4AF8E53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97F274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 bS2_local(4, 0);</w:t>
      </w:r>
    </w:p>
    <w:p w14:paraId="2E12D1F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 nodes_global(4, 0);</w:t>
      </w:r>
    </w:p>
    <w:p w14:paraId="230ED923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2B91AF"/>
          <w:sz w:val="19"/>
          <w:szCs w:val="19"/>
        </w:rPr>
        <w:t>vector</w:t>
      </w:r>
      <w:r>
        <w:rPr>
          <w:rFonts w:ascii="Cascadia Mono" w:hAnsi="Cascadia Mono" w:cs="Cascadia Mono"/>
          <w:color w:val="000000"/>
          <w:sz w:val="19"/>
          <w:szCs w:val="19"/>
        </w:rPr>
        <w:t>&lt;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>&gt; teta_local(4, 0);</w:t>
      </w:r>
    </w:p>
    <w:p w14:paraId="0BACE1B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025C06B2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</w:t>
      </w:r>
    </w:p>
    <w:p w14:paraId="1F798CA5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Матрицы для боковой грани</w:t>
      </w:r>
    </w:p>
    <w:p w14:paraId="15154F5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6D918C5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3C1568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XorY_0{ {2}, {1, 2} };</w:t>
      </w:r>
    </w:p>
    <w:p w14:paraId="2B21FF3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XorY;</w:t>
      </w:r>
    </w:p>
    <w:p w14:paraId="5248D05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XorY.resize(2);</w:t>
      </w:r>
    </w:p>
    <w:p w14:paraId="4E6CD6D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2; i++)</w:t>
      </w:r>
    </w:p>
    <w:p w14:paraId="407AFC6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Xor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4930DBE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270C50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z_0 = { {2}, {1, 2} };</w:t>
      </w:r>
    </w:p>
    <w:p w14:paraId="6B44239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z;</w:t>
      </w:r>
    </w:p>
    <w:p w14:paraId="3015532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z.resize(2);</w:t>
      </w:r>
    </w:p>
    <w:p w14:paraId="3D240B8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2; i++)</w:t>
      </w:r>
    </w:p>
    <w:p w14:paraId="2ADA5C3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161133C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FB314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_XYorXZorYZ;</w:t>
      </w:r>
    </w:p>
    <w:p w14:paraId="3B9F4E0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_XYorXZorYZ.resize(4);</w:t>
      </w:r>
    </w:p>
    <w:p w14:paraId="69817AC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4; i++)</w:t>
      </w:r>
    </w:p>
    <w:p w14:paraId="2750C18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_XYorXZorY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601DDEB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</w:p>
    <w:p w14:paraId="74F6F26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</w:t>
      </w:r>
    </w:p>
    <w:p w14:paraId="40BED31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</w:p>
    <w:p w14:paraId="73B488C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F0CE7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</w:p>
    <w:p w14:paraId="042E0C8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Матрицы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я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снования</w:t>
      </w:r>
    </w:p>
    <w:p w14:paraId="75A3EB7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</w:p>
    <w:p w14:paraId="2C8D0C3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M0 = { {4}, {2, 4}, {2, 1, 4}, {1, 2, 2, 4} };</w:t>
      </w:r>
    </w:p>
    <w:p w14:paraId="3A19BD9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M1 = { {2}, {2, 6}, {1, 1, 2}, {1, 2, 3, 6} };</w:t>
      </w:r>
    </w:p>
    <w:p w14:paraId="088B4B7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2 = { {2}, {1, 2}, {2, 1, 6}, {1, 2, 3, 6} };</w:t>
      </w:r>
    </w:p>
    <w:p w14:paraId="62DB90A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</w:p>
    <w:p w14:paraId="1C49A19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</w:t>
      </w:r>
    </w:p>
    <w:p w14:paraId="4FC859B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5427C9F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57B801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SecondBC = 0; curSecondBC &lt; Nof_SecondBC; curSecondBC++)</w:t>
      </w:r>
    </w:p>
    <w:p w14:paraId="3DEEB6A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9E1B72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33D0E0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1;</w:t>
      </w:r>
    </w:p>
    <w:p w14:paraId="484F930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2;</w:t>
      </w:r>
    </w:p>
    <w:p w14:paraId="2FC8831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3;</w:t>
      </w:r>
    </w:p>
    <w:p w14:paraId="3A5A7D8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4;</w:t>
      </w:r>
    </w:p>
    <w:p w14:paraId="3C8F3C6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um_teta_local = 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um_teta;</w:t>
      </w:r>
    </w:p>
    <w:p w14:paraId="5E0DEFE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B91D4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Определить что это - боковая грань или основание? </w:t>
      </w:r>
    </w:p>
    <w:p w14:paraId="73A4F4A5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if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SecondBC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curSecondBC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.side == 1)</w:t>
      </w:r>
    </w:p>
    <w:p w14:paraId="1A4A6590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{</w:t>
      </w:r>
    </w:p>
    <w:p w14:paraId="3327167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начит боковая грань</w:t>
      </w:r>
    </w:p>
    <w:p w14:paraId="7D957BD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Будем обозначать матрицу массы для x/y как M_XorY (смотря паралельно какой оси находится грань)</w:t>
      </w:r>
    </w:p>
    <w:p w14:paraId="6ABCD22D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Будем искать матрицу массы для краевого условия как M_XorY * Mz</w:t>
      </w:r>
    </w:p>
    <w:p w14:paraId="68D7F7E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404EB79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1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26E688D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2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751D015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1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74C940E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2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67CB666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h_XorY = 0;</w:t>
      </w:r>
    </w:p>
    <w:p w14:paraId="0123ABA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07DB8C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div_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 = div(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NoN_xy);</w:t>
      </w:r>
    </w:p>
    <w:p w14:paraId="0227901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z1 = 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result.quot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2CF1B0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z2 = 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result.quot + 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E4C5AC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h_z = z2 - z1;</w:t>
      </w:r>
    </w:p>
    <w:p w14:paraId="724415A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8FEB34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ETA(num_teta_local, x1, y1, z1);</w:t>
      </w:r>
    </w:p>
    <w:p w14:paraId="1E318DE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ETA(num_teta_local, x2, y2, z1);</w:t>
      </w:r>
    </w:p>
    <w:p w14:paraId="6E1CC2B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ETA(num_teta_local, x1, y1, z2);</w:t>
      </w:r>
    </w:p>
    <w:p w14:paraId="60668F0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ETA(num_teta_local, x2, y2, z2);</w:t>
      </w:r>
    </w:p>
    <w:p w14:paraId="598970A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B2CB13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 == 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значит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оковая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грань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поралельна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Ox. </w:t>
      </w:r>
      <w:r>
        <w:rPr>
          <w:rFonts w:ascii="Cascadia Mono" w:hAnsi="Cascadia Mono" w:cs="Cascadia Mono"/>
          <w:color w:val="008000"/>
          <w:sz w:val="19"/>
          <w:szCs w:val="19"/>
        </w:rPr>
        <w:t>Я предполагаю что нумерация у узлов корректная</w:t>
      </w:r>
    </w:p>
    <w:p w14:paraId="4E2551AC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h_XorY = x2 - x1;</w:t>
      </w:r>
    </w:p>
    <w:p w14:paraId="08BB0F0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) == (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)) 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значит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оковая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грань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поралельна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Oy.</w:t>
      </w:r>
    </w:p>
    <w:p w14:paraId="0B3D17D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h_XorY = y2 - y1;</w:t>
      </w:r>
    </w:p>
    <w:p w14:paraId="41C8CD8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else</w:t>
      </w:r>
    </w:p>
    <w:p w14:paraId="4F818AE2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throw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1 Словил какую-ту херь в 2ом краевом\n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7B9EDF3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72EA41B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2; i++)</w:t>
      </w:r>
    </w:p>
    <w:p w14:paraId="1FE708E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</w:t>
      </w:r>
    </w:p>
    <w:p w14:paraId="7D4D6B7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Xor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h_XorY / 6. * MXorY_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E1FD2F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5ED7D4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2; i++)</w:t>
      </w:r>
    </w:p>
    <w:p w14:paraId="42EC49C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</w:t>
      </w:r>
    </w:p>
    <w:p w14:paraId="7DD69B6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h_z / 6. * Mz_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D15796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DFC90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стр 234 кирпича</w:t>
      </w:r>
    </w:p>
    <w:p w14:paraId="432FCC23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Вообще можно сделать сразу матрицу MXZorYZ размером 4х4 (стр 233 5.20), мб потом переделаю</w:t>
      </w:r>
    </w:p>
    <w:p w14:paraId="1BB73634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а пока тупо скатаю формулы (при учете того, что у меня нижний треугольник, а в кирпиче верхний)</w:t>
      </w:r>
    </w:p>
    <w:p w14:paraId="5EA73A69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но лучше перепроверить все равно</w:t>
      </w:r>
    </w:p>
    <w:p w14:paraId="5078BFF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UPD: на стр 331 и 333 есть</w:t>
      </w:r>
    </w:p>
    <w:p w14:paraId="436916D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19DDABF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0FDDA469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2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44F90D83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3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1882B5D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7FF4614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D44E07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2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664493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3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405992DB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4763A729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2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2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510B44C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3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2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7CE1B0BB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7945F010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3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3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0B179904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355E40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119B58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Secon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side == -1)</w:t>
      </w:r>
    </w:p>
    <w:p w14:paraId="42553BA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ADF5AE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Иначе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снование</w:t>
      </w:r>
    </w:p>
    <w:p w14:paraId="45B0125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BC37B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1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65B27CD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1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0B6B11C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595CD7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2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7EF7533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2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713F9B9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04229B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3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7546E3D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3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3B9F75D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787E9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4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7C9C42C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4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11BA14C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ABBB2F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div_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 = div(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NoN_xy);</w:t>
      </w:r>
    </w:p>
    <w:p w14:paraId="7DCE838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zlvl = 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result.quot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699AAC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039D6E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0 = ((x2 - x1) * (y3 - y1) - (y2 - y1) * (x3 - x1));</w:t>
      </w:r>
    </w:p>
    <w:p w14:paraId="45F56B4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1 = ((x2 - x1) * (y4 - y3) - (y2 - y1) * (x4 - x3));</w:t>
      </w:r>
    </w:p>
    <w:p w14:paraId="7322429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2 = ((y3 - y1) * (x4 - x2) - (x3 - x1) * (y4 - y2));</w:t>
      </w:r>
    </w:p>
    <w:p w14:paraId="0461660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933BC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ETA(num_teta_local, x1, y1, zlvl);</w:t>
      </w:r>
    </w:p>
    <w:p w14:paraId="566863E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ETA(num_teta_local, x2, y2, zlvl);</w:t>
      </w:r>
    </w:p>
    <w:p w14:paraId="7DCE953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ETA(num_teta_local, x3, y3, zlvl);</w:t>
      </w:r>
    </w:p>
    <w:p w14:paraId="793F9DE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ETA(num_teta_local, x4, y4, zlvl);</w:t>
      </w:r>
    </w:p>
    <w:p w14:paraId="1899538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25325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 = 0; i &lt; 4; i++)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локальной матрицы массы для Oxy</w:t>
      </w:r>
    </w:p>
    <w:p w14:paraId="2708E91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</w:t>
      </w:r>
    </w:p>
    <w:p w14:paraId="1BE37ED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_XYorXZorY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sign(a0) * (a0 / 36. * M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a1 / 72. * M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a2 / 72. * M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184A86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593D9C7C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else</w:t>
      </w:r>
    </w:p>
    <w:p w14:paraId="2BA920CF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throw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2 Словил какую-ту херь в 2ом краевом\n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25C6963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7E43B9AD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 = 0; i &lt; 4; i++) </w:t>
      </w:r>
      <w:r>
        <w:rPr>
          <w:rFonts w:ascii="Cascadia Mono" w:hAnsi="Cascadia Mono" w:cs="Cascadia Mono"/>
          <w:color w:val="008000"/>
          <w:sz w:val="19"/>
          <w:szCs w:val="19"/>
        </w:rPr>
        <w:t>//Нужно потом более оптимально  умножение сделать</w:t>
      </w:r>
    </w:p>
    <w:p w14:paraId="0737235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952FC3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2FA1EA3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4; j++)</w:t>
      </w:r>
    </w:p>
    <w:p w14:paraId="71A3614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3D8A39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 &gt;= j)</w:t>
      </w:r>
    </w:p>
    <w:p w14:paraId="4908787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t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M_XYorXZorY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501AE2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0C82772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t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M_XYorXZorY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422692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729411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S2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sum;</w:t>
      </w:r>
    </w:p>
    <w:p w14:paraId="44B3824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5998CA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4; i++)</w:t>
      </w:r>
    </w:p>
    <w:p w14:paraId="5EB49DC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bS2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214E7D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70E8D6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452822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C57E9A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04F553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ThirdBoundaryConditions() 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ctrl+c -&gt; ctrl+v </w:t>
      </w:r>
      <w:r>
        <w:rPr>
          <w:rFonts w:ascii="Cascadia Mono" w:hAnsi="Cascadia Mono" w:cs="Cascadia Mono"/>
          <w:color w:val="008000"/>
          <w:sz w:val="19"/>
          <w:szCs w:val="19"/>
        </w:rPr>
        <w:t>из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SecondBoundaryConditions. </w:t>
      </w:r>
    </w:p>
    <w:p w14:paraId="7E84210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Так что если и есть ошибки, то они могли всплыть из-за невдумчивого копирования </w:t>
      </w:r>
    </w:p>
    <w:p w14:paraId="2DF3D66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Nof_ThirdBC != 0)</w:t>
      </w:r>
    </w:p>
    <w:p w14:paraId="7E75BD0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5E1C6E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 bS3_local(4, 0);</w:t>
      </w:r>
    </w:p>
    <w:p w14:paraId="4198747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 nodes_global(4, 0);</w:t>
      </w:r>
    </w:p>
    <w:p w14:paraId="10B7FBC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 ubeta_local(4, 0);</w:t>
      </w:r>
    </w:p>
    <w:p w14:paraId="7D43BEC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AFA302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5B15546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Матрицы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я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оковой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грани</w:t>
      </w:r>
    </w:p>
    <w:p w14:paraId="5C53DB4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180FB67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XorY_0{ {2}, {1, 2} };</w:t>
      </w:r>
    </w:p>
    <w:p w14:paraId="2DD7C94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XorY;</w:t>
      </w:r>
    </w:p>
    <w:p w14:paraId="4A5063C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XorY.resize(2);</w:t>
      </w:r>
    </w:p>
    <w:p w14:paraId="0911C19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2; i++)</w:t>
      </w:r>
    </w:p>
    <w:p w14:paraId="093C529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Xor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6A3A109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09AB27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z_0 = { {2}, {1, 2} };</w:t>
      </w:r>
    </w:p>
    <w:p w14:paraId="59BC672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z;</w:t>
      </w:r>
    </w:p>
    <w:p w14:paraId="2BCD1AC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z.resize(2);</w:t>
      </w:r>
    </w:p>
    <w:p w14:paraId="768A250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2; i++)</w:t>
      </w:r>
    </w:p>
    <w:p w14:paraId="2CBC6A3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5343C1F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7599A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_XYorXZorYZ;</w:t>
      </w:r>
    </w:p>
    <w:p w14:paraId="5F94122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_XYorXZorYZ.resize(4);</w:t>
      </w:r>
    </w:p>
    <w:p w14:paraId="4E89396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4; i++)</w:t>
      </w:r>
    </w:p>
    <w:p w14:paraId="016B4EE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_XYorXZorY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resize(i + 1);</w:t>
      </w:r>
    </w:p>
    <w:p w14:paraId="0CBFAA4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FF4008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</w:p>
    <w:p w14:paraId="3EC5B3E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Матрицы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я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снования</w:t>
      </w:r>
    </w:p>
    <w:p w14:paraId="4194114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</w:p>
    <w:p w14:paraId="6867BD4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M0 = { {4}, {2, 4}, {2, 1, 4}, {1, 2, 2, 4} };</w:t>
      </w:r>
    </w:p>
    <w:p w14:paraId="6ED59A5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M1 = { {2}, {2, 6}, {1, 1, 2}, {1, 2, 3, 6} };</w:t>
      </w:r>
    </w:p>
    <w:p w14:paraId="138E1ED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&gt;  M2 = { {2}, {1, 2}, {2, 1, 6}, {1, 2, 3, 6} };</w:t>
      </w:r>
    </w:p>
    <w:p w14:paraId="4E42236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</w:p>
    <w:p w14:paraId="5A55059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</w:t>
      </w:r>
    </w:p>
    <w:p w14:paraId="0AC3CC7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1487D8E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ThirdBC = 0; curThirdBC &lt; Nof_ThirdBC; curThirdBC++)</w:t>
      </w:r>
    </w:p>
    <w:p w14:paraId="3A9A0B4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2AFCDC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D76387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1;</w:t>
      </w:r>
    </w:p>
    <w:p w14:paraId="6B60F9A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2;</w:t>
      </w:r>
    </w:p>
    <w:p w14:paraId="0256865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3;</w:t>
      </w:r>
    </w:p>
    <w:p w14:paraId="4C6D59A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4;</w:t>
      </w:r>
    </w:p>
    <w:p w14:paraId="1A153A8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B733C3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um_ubeta_local = 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um_ubeta;</w:t>
      </w:r>
    </w:p>
    <w:p w14:paraId="4EDAB8E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Определить что это - боковая грань или основание? </w:t>
      </w:r>
    </w:p>
    <w:p w14:paraId="37F4D129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if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ThirdBC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curThirdBC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.side == 1)</w:t>
      </w:r>
    </w:p>
    <w:p w14:paraId="4608D7CD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{</w:t>
      </w:r>
    </w:p>
    <w:p w14:paraId="5C4BBF5E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начит боковая грань</w:t>
      </w:r>
    </w:p>
    <w:p w14:paraId="60F96891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Будем обозначать матрицу массы для x/y как M_XorY (смотря паралельно какой оси находится грань)</w:t>
      </w:r>
    </w:p>
    <w:p w14:paraId="5B2D605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Будем искать матрицу массы для краевого условия как M_XorY * Mz</w:t>
      </w:r>
    </w:p>
    <w:p w14:paraId="76D59F0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7C42BCE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1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2757248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2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5520DA5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1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6865BF4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2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226902E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h_XorY = 0;</w:t>
      </w:r>
    </w:p>
    <w:p w14:paraId="31A1438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A7F28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div_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 = div(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NoN_xy);</w:t>
      </w:r>
    </w:p>
    <w:p w14:paraId="500EE04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z1 = 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result.quot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5BF047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z2 = 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result.quot + 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C1A5E8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h_z = z2 - z1;</w:t>
      </w:r>
    </w:p>
    <w:p w14:paraId="4AA96E6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0FE68D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ub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UBETA(num_ubeta_local, x1, y1, z1);</w:t>
      </w:r>
    </w:p>
    <w:p w14:paraId="1B0A16F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ub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UBETA(num_ubeta_local, x2, y2, z1);</w:t>
      </w:r>
    </w:p>
    <w:p w14:paraId="6D1FE76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ub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UBETA(num_ubeta_local, x1, y1, z2);</w:t>
      </w:r>
    </w:p>
    <w:p w14:paraId="7BFD6D4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ub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UBETA(num_ubeta_local, x2, y2, z2);</w:t>
      </w:r>
    </w:p>
    <w:p w14:paraId="4456173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5C61591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 == 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значит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оковая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грань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поралельна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Ox. </w:t>
      </w:r>
      <w:r>
        <w:rPr>
          <w:rFonts w:ascii="Cascadia Mono" w:hAnsi="Cascadia Mono" w:cs="Cascadia Mono"/>
          <w:color w:val="008000"/>
          <w:sz w:val="19"/>
          <w:szCs w:val="19"/>
        </w:rPr>
        <w:t>Я предполагаю что нумерация у узлов корректная</w:t>
      </w:r>
    </w:p>
    <w:p w14:paraId="0B361B12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h_XorY = x2 - x1;</w:t>
      </w:r>
    </w:p>
    <w:p w14:paraId="35B9284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) == (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)) 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значит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оковая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грань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поралельна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Oy.</w:t>
      </w:r>
    </w:p>
    <w:p w14:paraId="1B4B021D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h_XorY = y2 - y1;</w:t>
      </w:r>
    </w:p>
    <w:p w14:paraId="279CCF9B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else</w:t>
      </w:r>
    </w:p>
    <w:p w14:paraId="45D52235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throw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1 Словил какую-ту херь в 3ем краевом\n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C8E2E3D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15908B9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2; i++)</w:t>
      </w:r>
    </w:p>
    <w:p w14:paraId="6548DB6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</w:t>
      </w:r>
    </w:p>
    <w:p w14:paraId="3714EDC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Xor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h_XorY / 6. * MXorY_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8F3E24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F3DCEC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2; i++)</w:t>
      </w:r>
    </w:p>
    <w:p w14:paraId="0133BA7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</w:t>
      </w:r>
    </w:p>
    <w:p w14:paraId="3884091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h_z / 6. * Mz_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C5CBBB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9A98C0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стр 234 кирпича</w:t>
      </w:r>
    </w:p>
    <w:p w14:paraId="61E2D0D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Вообще можно сделать сразу матрицу MXZorYZ размером 4х4 (стр 233 5.20), мб потом переделаю</w:t>
      </w:r>
    </w:p>
    <w:p w14:paraId="5572D92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а пока тупо скатаю формулы (при учете того, что у меня нижний треугольник, а в кирпиче верхний)</w:t>
      </w:r>
    </w:p>
    <w:p w14:paraId="3202134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но лучше перепроверить все равно</w:t>
      </w:r>
    </w:p>
    <w:p w14:paraId="14AA374E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61185AC4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7E5EEA3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2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A4C381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3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7910AAC9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0F74D875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0A0C8A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2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033ED22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3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C1155C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60144F7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2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2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0639847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M_XYorXZorY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3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2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= MXorY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0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Mz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[</w:t>
      </w:r>
      <w:r>
        <w:rPr>
          <w:rFonts w:ascii="Cascadia Mono" w:hAnsi="Cascadia Mono" w:cs="Cascadia Mono"/>
          <w:color w:val="000000"/>
          <w:sz w:val="19"/>
          <w:szCs w:val="19"/>
        </w:rPr>
        <w:t>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679B82D9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53F7B2D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M_XYorXZorY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MXor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M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094030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944C3C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Third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side == -1)</w:t>
      </w:r>
    </w:p>
    <w:p w14:paraId="4E16EDB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0AAC2E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Иначе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снование</w:t>
      </w:r>
    </w:p>
    <w:p w14:paraId="1203D29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7B2A6F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1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5BBB85A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1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4404300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B3C29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2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5E3C848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2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52B5041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56AA00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3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668AE75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3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79D8EB0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BDA59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4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33866C4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4 = 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NoN_xy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46F55C4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E2D4C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div_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 = div(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, NoN_xy);</w:t>
      </w:r>
    </w:p>
    <w:p w14:paraId="1208E7B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zlvl = 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result.quot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AAD93F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012780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0 = ((x2 - x1) * (y3 - y1) - (y2 - y1) * (x3 - x1));</w:t>
      </w:r>
    </w:p>
    <w:p w14:paraId="0F942E0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1 = ((x2 - x1) * (y4 - y3) - (y2 - y1) * (x4 - x3));</w:t>
      </w:r>
    </w:p>
    <w:p w14:paraId="42B6183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2 = ((y3 - y1) * (x4 - x2) - (x3 - x1) * (y4 - y2));</w:t>
      </w:r>
    </w:p>
    <w:p w14:paraId="5ECB916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29608B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ub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UBETA(num_ubeta_local, x1, y1, zlvl);</w:t>
      </w:r>
    </w:p>
    <w:p w14:paraId="10D833D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ub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UBETA(num_ubeta_local, x2, y2, zlvl);</w:t>
      </w:r>
    </w:p>
    <w:p w14:paraId="514961C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ub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UBETA(num_ubeta_local, x3, y3, zlvl);</w:t>
      </w:r>
    </w:p>
    <w:p w14:paraId="0739ACC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ub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UBETA(num_ubeta_local, x4, y4, zlvl);</w:t>
      </w:r>
    </w:p>
    <w:p w14:paraId="4AA5DD5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829B31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 = 0; i &lt; 4; i++)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локальной матрицы массы для Oxy</w:t>
      </w:r>
    </w:p>
    <w:p w14:paraId="52C85AB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i; j++)</w:t>
      </w:r>
    </w:p>
    <w:p w14:paraId="6B4BE9E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_XYorXZorY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sign(a0) * (a0 / 36. * M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a1 / 72. * M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a2 / 72. * M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A592632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291B3FEE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else</w:t>
      </w:r>
    </w:p>
    <w:p w14:paraId="1570594B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throw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2 Словил какую-ту херь в 3ем краевом\n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21E3ED5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D5D27C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Добавка в глоб матрицу</w:t>
      </w:r>
    </w:p>
    <w:p w14:paraId="69CBD22F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beta = ThirdBC</w:t>
      </w:r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curThirdBC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.beta;</w:t>
      </w:r>
    </w:p>
    <w:p w14:paraId="4B4B4D8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4; i++)</w:t>
      </w:r>
    </w:p>
    <w:p w14:paraId="22EB43C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69451E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ijS3;</w:t>
      </w:r>
    </w:p>
    <w:p w14:paraId="7316191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ijS3 = beta * M_XYorXZorY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1CDD7A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AijS3;</w:t>
      </w:r>
    </w:p>
    <w:p w14:paraId="40D7205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 - 1; j &gt;= 0; j--)</w:t>
      </w:r>
    </w:p>
    <w:p w14:paraId="1801BC4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 k &lt; i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 k++)</w:t>
      </w:r>
    </w:p>
    <w:p w14:paraId="15A0822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k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49ADD8E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D66DB6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ijS3 = beta * M_XYorXZorY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DFADA5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k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AijS3;</w:t>
      </w:r>
    </w:p>
    <w:p w14:paraId="7B9683E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k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AijS3;</w:t>
      </w:r>
    </w:p>
    <w:p w14:paraId="5850433C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1A3045B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48EF4D0E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1F6BE82E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 = 0; i &lt; 4; i++) </w:t>
      </w:r>
      <w:r>
        <w:rPr>
          <w:rFonts w:ascii="Cascadia Mono" w:hAnsi="Cascadia Mono" w:cs="Cascadia Mono"/>
          <w:color w:val="008000"/>
          <w:sz w:val="19"/>
          <w:szCs w:val="19"/>
        </w:rPr>
        <w:t>//Нужно потом более оптимально  умножение сделать</w:t>
      </w:r>
    </w:p>
    <w:p w14:paraId="09B6FB3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BD1146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2F09551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4; j++)</w:t>
      </w:r>
    </w:p>
    <w:p w14:paraId="141235B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9A45A1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 &gt; j)</w:t>
      </w:r>
    </w:p>
    <w:p w14:paraId="51211AA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ub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M_XYorXZorY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E08E4B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363A3A9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ubeta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M_XYorXZorYZ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2E64FB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88C839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S3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sum;</w:t>
      </w:r>
    </w:p>
    <w:p w14:paraId="11A1BBA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4A8060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4; i++)</w:t>
      </w:r>
    </w:p>
    <w:p w14:paraId="3CFBFBA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s_glob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beta * bS3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9F22FF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B2667E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B6CCE9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83EC0F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A7C8C9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72AF2D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::FirstBoundaryConditions()</w:t>
      </w:r>
    </w:p>
    <w:p w14:paraId="45B32ED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6180CE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FisrtBC = 0; curFisrtBC &lt; Nof_FisrtBC; curFisrtBC++)</w:t>
      </w:r>
    </w:p>
    <w:p w14:paraId="63B4A36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3ECC4C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de = First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isrt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;</w:t>
      </w:r>
    </w:p>
    <w:p w14:paraId="4D46393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g = First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isrtBC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ug;</w:t>
      </w:r>
    </w:p>
    <w:p w14:paraId="1A0E104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;</w:t>
      </w:r>
    </w:p>
    <w:p w14:paraId="2892719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ug;</w:t>
      </w:r>
    </w:p>
    <w:p w14:paraId="151BAD5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 k &lt; i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 + 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 k++)</w:t>
      </w:r>
    </w:p>
    <w:p w14:paraId="61D6423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3B62C3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k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2ECC033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3A433E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Node = node + 1; curNode &lt; NoN; curNode++)</w:t>
      </w:r>
    </w:p>
    <w:p w14:paraId="2D68772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BB07A5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Nod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 k &lt; i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Node + 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 k++)</w:t>
      </w:r>
    </w:p>
    <w:p w14:paraId="5C51837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E2E3B3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k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EA34B0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k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node)</w:t>
      </w:r>
    </w:p>
    <w:p w14:paraId="2983454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C04C16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k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4D7C70B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9FE318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7BF796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7A0A74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OutputDense();</w:t>
      </w:r>
    </w:p>
    <w:p w14:paraId="293E203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F67AF0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7B1BA5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::GeneratePortrait()</w:t>
      </w:r>
    </w:p>
    <w:p w14:paraId="5845800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D4E6FA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ja.resize(NoN);</w:t>
      </w:r>
    </w:p>
    <w:p w14:paraId="451D457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&gt; nodes_local(8, 0);</w:t>
      </w:r>
    </w:p>
    <w:p w14:paraId="0EFE8EE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FE = 0; curFE &lt; NoN_fe; curFE++)</w:t>
      </w:r>
    </w:p>
    <w:p w14:paraId="56BD990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2A54CB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1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ottom * NoN_xy;</w:t>
      </w:r>
    </w:p>
    <w:p w14:paraId="5A7D86F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2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ottom * NoN_xy;</w:t>
      </w:r>
    </w:p>
    <w:p w14:paraId="1CAE795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3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ottom * NoN_xy;</w:t>
      </w:r>
    </w:p>
    <w:p w14:paraId="6C718B0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4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ottom * NoN_xy;</w:t>
      </w:r>
    </w:p>
    <w:p w14:paraId="5AF004A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4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1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top * NoN_xy;</w:t>
      </w:r>
    </w:p>
    <w:p w14:paraId="44F05F6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5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2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top * NoN_xy;</w:t>
      </w:r>
    </w:p>
    <w:p w14:paraId="5488C43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6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3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top * NoN_xy;</w:t>
      </w:r>
    </w:p>
    <w:p w14:paraId="1DDD3F7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odes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7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node4 + 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curFE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top * NoN_xy;</w:t>
      </w:r>
    </w:p>
    <w:p w14:paraId="4BD9646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8; i++)</w:t>
      </w:r>
    </w:p>
    <w:p w14:paraId="6DED433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2379A1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de_i = nodes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A1F8F1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8; j++)</w:t>
      </w:r>
    </w:p>
    <w:p w14:paraId="57C24A2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3A4060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de_j = nodes_local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688DD9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node_i &gt; node_j)</w:t>
      </w:r>
    </w:p>
    <w:p w14:paraId="5BA8CA0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55B843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 = 0;</w:t>
      </w:r>
    </w:p>
    <w:p w14:paraId="52ED61F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0; k &lt; iaj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_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size()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 != 1; k++)</w:t>
      </w:r>
    </w:p>
    <w:p w14:paraId="77D33A8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D79676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aj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_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k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node_j) </w:t>
      </w:r>
    </w:p>
    <w:p w14:paraId="35806E6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B19124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 = 1;</w:t>
      </w:r>
    </w:p>
    <w:p w14:paraId="2BDE2C7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continu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55CBDC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1EA42E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31490A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!flag)</w:t>
      </w:r>
    </w:p>
    <w:p w14:paraId="66FEF5A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j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node_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push_back(node_j);</w:t>
      </w:r>
    </w:p>
    <w:p w14:paraId="5E2288A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DE0E34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77C039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BA3A2B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FA6D41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Сортировка</w:t>
      </w:r>
    </w:p>
    <w:p w14:paraId="6E22A53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oN; i++)</w:t>
      </w:r>
    </w:p>
    <w:p w14:paraId="4228C70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rt(iaj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begin(), iaj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end());</w:t>
      </w:r>
    </w:p>
    <w:p w14:paraId="3168639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CC137A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.resize(NoN + 1);</w:t>
      </w:r>
    </w:p>
    <w:p w14:paraId="6B7FCF9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214AAA5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oN; i++)</w:t>
      </w:r>
    </w:p>
    <w:p w14:paraId="4876B71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D5A7FC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ze = iaj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.size();</w:t>
      </w:r>
    </w:p>
    <w:p w14:paraId="63E5361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 + 1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i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size;</w:t>
      </w:r>
    </w:p>
    <w:p w14:paraId="6B58AB5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size; j++)</w:t>
      </w:r>
    </w:p>
    <w:p w14:paraId="43B19E5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a.push_back(iaja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[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0144DF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5FEE45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E8A32D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CC871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F667CC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CDC3D2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::Phi(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a0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a1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a2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Ммммммм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список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аргументов</w:t>
      </w:r>
    </w:p>
    <w:p w14:paraId="15DE2DD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791C08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Формула</w:t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интеграла</w:t>
      </w:r>
    </w:p>
    <w:p w14:paraId="7D9343E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SS (phi_i_1 * phi_j_1 + phi_i_2 * phi_j_2)/J dedn</w:t>
      </w:r>
    </w:p>
    <w:p w14:paraId="15A08E0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B7529F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</w:t>
      </w:r>
    </w:p>
    <w:p w14:paraId="68D79B8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alue = 0;</w:t>
      </w:r>
    </w:p>
    <w:p w14:paraId="3276901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hi_i_1 = 0, phi_j_1 = 0, phi_i_2 = 0, phi_j_2 = 0;</w:t>
      </w:r>
    </w:p>
    <w:p w14:paraId="09829A7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26CDECF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switch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 </w:t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Не стал делать для всяких "b6*e + b3" отдельные переменные, чтобы легче можно было формулам проверять </w:t>
      </w:r>
    </w:p>
    <w:p w14:paraId="55AC96A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91C241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:</w:t>
      </w:r>
    </w:p>
    <w:p w14:paraId="27A057C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phi = (1 - e)*(1 - n)</w:t>
      </w:r>
    </w:p>
    <w:p w14:paraId="4D54183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e = -1 + n</w:t>
      </w:r>
    </w:p>
    <w:p w14:paraId="2E3245F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n = -1 + e</w:t>
      </w:r>
    </w:p>
    <w:p w14:paraId="59B3910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hi_i_1 =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.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-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.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8CF105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hi_i_2 =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.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-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.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AB26A7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9AB2C0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14:paraId="46C5B9E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phi = e*(1 - n)</w:t>
      </w:r>
    </w:p>
    <w:p w14:paraId="2A78A75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e = 1 - n</w:t>
      </w:r>
    </w:p>
    <w:p w14:paraId="71B8435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n = -e</w:t>
      </w:r>
    </w:p>
    <w:p w14:paraId="44FD3EA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hi_i_1 = (1. -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- (-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25A17F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hi_i_2 = (-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- (1. -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55528A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F05800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14:paraId="110DAC4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phi = (1 - e)*n</w:t>
      </w:r>
    </w:p>
    <w:p w14:paraId="5497769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e = -n</w:t>
      </w:r>
    </w:p>
    <w:p w14:paraId="51AE35C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n = 1 - e</w:t>
      </w:r>
    </w:p>
    <w:p w14:paraId="235318B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hi_i_1 = (-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- (1. -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5E73DF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hi_i_2 = (1. -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- (-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3418D7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4DBF7E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3:</w:t>
      </w:r>
    </w:p>
    <w:p w14:paraId="55C30AB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phi = e*n</w:t>
      </w:r>
    </w:p>
    <w:p w14:paraId="367E596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e = n</w:t>
      </w:r>
    </w:p>
    <w:p w14:paraId="2839BA1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n = e</w:t>
      </w:r>
    </w:p>
    <w:p w14:paraId="49A4B1C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hi_i_1 =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-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E44628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hi_i_2 =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-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084A2F8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B6CDA5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A00F1B4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4565E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E63FF4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D4519E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:</w:t>
      </w:r>
    </w:p>
    <w:p w14:paraId="3EFF043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phi = (1 - e)*(1 - n)</w:t>
      </w:r>
    </w:p>
    <w:p w14:paraId="58526BC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e = -1 + n</w:t>
      </w:r>
    </w:p>
    <w:p w14:paraId="6CFDA66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n = -1 + e</w:t>
      </w:r>
    </w:p>
    <w:p w14:paraId="59E5B9F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hi_j_1 =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.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-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.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D1B74EB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hi_j_2 =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.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-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.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1614CD1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CCCA18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14:paraId="215E7DD6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phi = e*(1 - n)</w:t>
      </w:r>
    </w:p>
    <w:p w14:paraId="410E3107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e = 1 - n</w:t>
      </w:r>
    </w:p>
    <w:p w14:paraId="587BB72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n = -e</w:t>
      </w:r>
    </w:p>
    <w:p w14:paraId="1D2EB1B5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hi_j_1 = (1. -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- (-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364325D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hi_j_2 = (-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- (1. -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5ECE9CF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CD283BC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14:paraId="3314C5D3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phi = (1 - e)*n</w:t>
      </w:r>
    </w:p>
    <w:p w14:paraId="3EF5F350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e = -n</w:t>
      </w:r>
    </w:p>
    <w:p w14:paraId="7C841EB9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8000"/>
          <w:sz w:val="19"/>
          <w:szCs w:val="19"/>
          <w:lang w:val="en-US"/>
        </w:rPr>
        <w:t>// d(phi)/dn = 1 - e</w:t>
      </w:r>
    </w:p>
    <w:p w14:paraId="739B972A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hi_j_1 = (-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- (1. -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3031F1E" w14:textId="77777777" w:rsidR="00D5768C" w:rsidRP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hi_j_2 = (1. -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- (-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 * (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D5768C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9CD9B4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D5768C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7FCB341B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3:</w:t>
      </w:r>
    </w:p>
    <w:p w14:paraId="319AE1ED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phi = e*n</w:t>
      </w:r>
    </w:p>
    <w:p w14:paraId="1DDA0D2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d(phi)/de = n</w:t>
      </w:r>
    </w:p>
    <w:p w14:paraId="513752A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d(phi)/dn = e</w:t>
      </w:r>
    </w:p>
    <w:p w14:paraId="526AC76E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phi_j_1 = </w:t>
      </w:r>
      <w:r>
        <w:rPr>
          <w:rFonts w:ascii="Cascadia Mono" w:hAnsi="Cascadia Mono" w:cs="Cascadia Mono"/>
          <w:color w:val="808080"/>
          <w:sz w:val="19"/>
          <w:szCs w:val="19"/>
        </w:rPr>
        <w:t>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(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r>
        <w:rPr>
          <w:rFonts w:ascii="Cascadia Mono" w:hAnsi="Cascadia Mono" w:cs="Cascadia Mono"/>
          <w:color w:val="808080"/>
          <w:sz w:val="19"/>
          <w:szCs w:val="19"/>
        </w:rPr>
        <w:t>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</w:t>
      </w:r>
      <w:r>
        <w:rPr>
          <w:rFonts w:ascii="Cascadia Mono" w:hAnsi="Cascadia Mono" w:cs="Cascadia Mono"/>
          <w:color w:val="808080"/>
          <w:sz w:val="19"/>
          <w:szCs w:val="19"/>
        </w:rPr>
        <w:t>b3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 - </w:t>
      </w:r>
      <w:r>
        <w:rPr>
          <w:rFonts w:ascii="Cascadia Mono" w:hAnsi="Cascadia Mono" w:cs="Cascadia Mono"/>
          <w:color w:val="808080"/>
          <w:sz w:val="19"/>
          <w:szCs w:val="19"/>
        </w:rPr>
        <w:t>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(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r>
        <w:rPr>
          <w:rFonts w:ascii="Cascadia Mono" w:hAnsi="Cascadia Mono" w:cs="Cascadia Mono"/>
          <w:color w:val="808080"/>
          <w:sz w:val="19"/>
          <w:szCs w:val="19"/>
        </w:rPr>
        <w:t>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</w:t>
      </w:r>
      <w:r>
        <w:rPr>
          <w:rFonts w:ascii="Cascadia Mono" w:hAnsi="Cascadia Mono" w:cs="Cascadia Mono"/>
          <w:color w:val="808080"/>
          <w:sz w:val="19"/>
          <w:szCs w:val="19"/>
        </w:rPr>
        <w:t>b4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5719CF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phi_j_2 = </w:t>
      </w:r>
      <w:r>
        <w:rPr>
          <w:rFonts w:ascii="Cascadia Mono" w:hAnsi="Cascadia Mono" w:cs="Cascadia Mono"/>
          <w:color w:val="808080"/>
          <w:sz w:val="19"/>
          <w:szCs w:val="19"/>
        </w:rPr>
        <w:t>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(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r>
        <w:rPr>
          <w:rFonts w:ascii="Cascadia Mono" w:hAnsi="Cascadia Mono" w:cs="Cascadia Mono"/>
          <w:color w:val="808080"/>
          <w:sz w:val="19"/>
          <w:szCs w:val="19"/>
        </w:rPr>
        <w:t>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</w:t>
      </w:r>
      <w:r>
        <w:rPr>
          <w:rFonts w:ascii="Cascadia Mono" w:hAnsi="Cascadia Mono" w:cs="Cascadia Mono"/>
          <w:color w:val="808080"/>
          <w:sz w:val="19"/>
          <w:szCs w:val="19"/>
        </w:rPr>
        <w:t>b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 - </w:t>
      </w:r>
      <w:r>
        <w:rPr>
          <w:rFonts w:ascii="Cascadia Mono" w:hAnsi="Cascadia Mono" w:cs="Cascadia Mono"/>
          <w:color w:val="808080"/>
          <w:sz w:val="19"/>
          <w:szCs w:val="19"/>
        </w:rPr>
        <w:t>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(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r>
        <w:rPr>
          <w:rFonts w:ascii="Cascadia Mono" w:hAnsi="Cascadia Mono" w:cs="Cascadia Mono"/>
          <w:color w:val="808080"/>
          <w:sz w:val="19"/>
          <w:szCs w:val="19"/>
        </w:rPr>
        <w:t>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</w:t>
      </w:r>
      <w:r>
        <w:rPr>
          <w:rFonts w:ascii="Cascadia Mono" w:hAnsi="Cascadia Mono" w:cs="Cascadia Mono"/>
          <w:color w:val="808080"/>
          <w:sz w:val="19"/>
          <w:szCs w:val="19"/>
        </w:rPr>
        <w:t>b1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52A010BD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61AF0E6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13C88D44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J = </w:t>
      </w:r>
      <w:r>
        <w:rPr>
          <w:rFonts w:ascii="Cascadia Mono" w:hAnsi="Cascadia Mono" w:cs="Cascadia Mono"/>
          <w:color w:val="808080"/>
          <w:sz w:val="19"/>
          <w:szCs w:val="19"/>
        </w:rPr>
        <w:t>a0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</w:t>
      </w:r>
      <w:r>
        <w:rPr>
          <w:rFonts w:ascii="Cascadia Mono" w:hAnsi="Cascadia Mono" w:cs="Cascadia Mono"/>
          <w:color w:val="808080"/>
          <w:sz w:val="19"/>
          <w:szCs w:val="19"/>
        </w:rPr>
        <w:t>a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r>
        <w:rPr>
          <w:rFonts w:ascii="Cascadia Mono" w:hAnsi="Cascadia Mono" w:cs="Cascadia Mono"/>
          <w:color w:val="808080"/>
          <w:sz w:val="19"/>
          <w:szCs w:val="19"/>
        </w:rPr>
        <w:t>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</w:t>
      </w:r>
      <w:r>
        <w:rPr>
          <w:rFonts w:ascii="Cascadia Mono" w:hAnsi="Cascadia Mono" w:cs="Cascadia Mono"/>
          <w:color w:val="808080"/>
          <w:sz w:val="19"/>
          <w:szCs w:val="19"/>
        </w:rPr>
        <w:t>a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r>
        <w:rPr>
          <w:rFonts w:ascii="Cascadia Mono" w:hAnsi="Cascadia Mono" w:cs="Cascadia Mono"/>
          <w:color w:val="808080"/>
          <w:sz w:val="19"/>
          <w:szCs w:val="19"/>
        </w:rPr>
        <w:t>n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0FE0293F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>value = (phi_i_1 * phi_j_1 + phi_i_2 * phi_j_2)/J;</w:t>
      </w:r>
    </w:p>
    <w:p w14:paraId="259B0A90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47F10463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value;</w:t>
      </w:r>
    </w:p>
    <w:p w14:paraId="04422E2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36D83675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GridAndSLAE</w:t>
      </w:r>
      <w:r>
        <w:rPr>
          <w:rFonts w:ascii="Cascadia Mono" w:hAnsi="Cascadia Mono" w:cs="Cascadia Mono"/>
          <w:color w:val="000000"/>
          <w:sz w:val="19"/>
          <w:szCs w:val="19"/>
        </w:rPr>
        <w:t>::Gauss3_Gxy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3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4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a0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a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a2</w:t>
      </w:r>
      <w:r>
        <w:rPr>
          <w:rFonts w:ascii="Cascadia Mono" w:hAnsi="Cascadia Mono" w:cs="Cascadia Mono"/>
          <w:color w:val="000000"/>
          <w:sz w:val="19"/>
          <w:szCs w:val="19"/>
        </w:rPr>
        <w:t>)</w:t>
      </w:r>
    </w:p>
    <w:p w14:paraId="1FADE94E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6DDC195E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FC628A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lastRenderedPageBreak/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sum = 0;</w:t>
      </w:r>
    </w:p>
    <w:p w14:paraId="60127219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tauK = 0, tauL = 0;</w:t>
      </w:r>
    </w:p>
    <w:p w14:paraId="3EB0045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tK = 0, tL = 0;</w:t>
      </w:r>
    </w:p>
    <w:p w14:paraId="01A386F4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q = sqrt(3. / 5.);</w:t>
      </w:r>
    </w:p>
    <w:p w14:paraId="797CF01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49139E10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sum += (8. / 9.) * (8. / 9.) * Phi((1. + 0) / 2., (1. + 0) / 2.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3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4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0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2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0A3ACFF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sum += (8. / 9.) * (5. / 9.) * Phi((1. + 0) / 2., (1. + q) / 2.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3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4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0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2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72307CAA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sum += (8. / 9.) * (5. / 9.) * Phi((1. + 0) / 2., (1. - q) / 2.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3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4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0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2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92B714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2A5A3CF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sum += (5. / 9.) * (8. / 9.) * Phi((1. + q) / 2., (1. + 0) / 2.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3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4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0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2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78A0F12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sum += (5. / 9.) * (5. / 9.) * Phi((1. + q) / 2., (1. + q) / 2.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3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4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0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2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670FB5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sum += (5. / 9.) * (5. / 9.) * Phi((1. + q) / 2., (1. - q) / 2.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3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4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0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2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0766C4E6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0C9C56F1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sum += (5. / 9.) * (8. / 9.) * Phi((1. - q) / 2., (1. + 0) / 2.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3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4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0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2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4C0158B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sum += (5. / 9.) * (5. / 9.) * Phi((1. - q) / 2., (1. + q) / 2.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3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4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0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2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380765F7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sum += (5. / 9.) * (5. / 9.) * Phi((1. - q) / 2., (1. - q) / 2.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8000"/>
          <w:sz w:val="19"/>
          <w:szCs w:val="19"/>
        </w:rPr>
        <w:t>/**/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b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2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3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4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5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b6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0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1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</w:rPr>
        <w:t>a2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0EDF80DC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F5F4061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>sum /= 4.;</w:t>
      </w:r>
    </w:p>
    <w:p w14:paraId="74359583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sum;</w:t>
      </w:r>
    </w:p>
    <w:p w14:paraId="46B5BF58" w14:textId="77777777" w:rsidR="00D5768C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74AF0533" w14:textId="6F22DB0A" w:rsidR="00014A8C" w:rsidRDefault="00456BC5" w:rsidP="00D5768C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t>Test.h</w:t>
      </w:r>
    </w:p>
    <w:p w14:paraId="6A9DEDD1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47B95FE4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56BC5">
        <w:rPr>
          <w:rFonts w:ascii="Cascadia Mono" w:hAnsi="Cascadia Mono" w:cs="Cascadia Mono"/>
          <w:color w:val="A31515"/>
          <w:sz w:val="19"/>
          <w:szCs w:val="19"/>
          <w:lang w:val="en-US"/>
        </w:rPr>
        <w:t>"GRID.h"</w:t>
      </w:r>
    </w:p>
    <w:p w14:paraId="2DA0760F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idAndSLAE::FUN(</w:t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FDDFB2E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1FA1CD5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330DA70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438EA56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:</w:t>
      </w:r>
    </w:p>
    <w:p w14:paraId="0682A22A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.4 * (5. + 0.2 *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30. *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0.5 *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0. *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C93CC38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D0E6B91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default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1D4170BF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56BC5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Ошибка</w:t>
      </w:r>
      <w:r w:rsidRPr="00456BC5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в</w:t>
      </w:r>
      <w:r w:rsidRPr="00456BC5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FUN"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28F0568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3CF658F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67805AC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57E98E2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BC0A9E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idAndSLAE::LAMBDA(</w:t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CF01443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145FF0A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5562562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4E4F917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:</w:t>
      </w:r>
    </w:p>
    <w:p w14:paraId="0F34D50E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5.;</w:t>
      </w:r>
    </w:p>
    <w:p w14:paraId="78DE2A90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E13C427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default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57591775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56BC5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Ошибка</w:t>
      </w:r>
      <w:r w:rsidRPr="00456BC5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в</w:t>
      </w:r>
      <w:r w:rsidRPr="00456BC5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LAMBDA"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FE5D71F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F7A7E26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946795C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FAA7425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936925A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idAndSLAE::GAMMA(</w:t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D99312F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9008B2D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456BC5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4E8128B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61C2621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:</w:t>
      </w:r>
    </w:p>
    <w:p w14:paraId="40EF8C57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.4;</w:t>
      </w:r>
    </w:p>
    <w:p w14:paraId="40E7C2F7" w14:textId="77777777" w:rsidR="00456BC5" w:rsidRP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456BC5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62F6403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456BC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efault</w:t>
      </w:r>
      <w:r>
        <w:rPr>
          <w:rFonts w:ascii="Cascadia Mono" w:hAnsi="Cascadia Mono" w:cs="Cascadia Mono"/>
          <w:color w:val="000000"/>
          <w:sz w:val="19"/>
          <w:szCs w:val="19"/>
        </w:rPr>
        <w:t>:</w:t>
      </w:r>
    </w:p>
    <w:p w14:paraId="331C783E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throw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Ошибка в GAMMA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663DC25B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6A56031C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00C23227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350AA1A4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73E7CF24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1F02971F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416C45DF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GridAndSLAE::TETA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numbe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y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z</w:t>
      </w:r>
      <w:r>
        <w:rPr>
          <w:rFonts w:ascii="Cascadia Mono" w:hAnsi="Cascadia Mono" w:cs="Cascadia Mono"/>
          <w:color w:val="000000"/>
          <w:sz w:val="19"/>
          <w:szCs w:val="19"/>
        </w:rPr>
        <w:t>)</w:t>
      </w:r>
    </w:p>
    <w:p w14:paraId="71C14C08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1F8ECED0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switch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</w:rPr>
        <w:t>number</w:t>
      </w:r>
      <w:r>
        <w:rPr>
          <w:rFonts w:ascii="Cascadia Mono" w:hAnsi="Cascadia Mono" w:cs="Cascadia Mono"/>
          <w:color w:val="000000"/>
          <w:sz w:val="19"/>
          <w:szCs w:val="19"/>
        </w:rPr>
        <w:t>)</w:t>
      </w:r>
    </w:p>
    <w:p w14:paraId="44A0B770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>{</w:t>
      </w:r>
    </w:p>
    <w:p w14:paraId="64AA0E2A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0: </w:t>
      </w:r>
      <w:r>
        <w:rPr>
          <w:rFonts w:ascii="Cascadia Mono" w:hAnsi="Cascadia Mono" w:cs="Cascadia Mono"/>
          <w:color w:val="008000"/>
          <w:sz w:val="19"/>
          <w:szCs w:val="19"/>
        </w:rPr>
        <w:t>// Для теста с 1им КЭ</w:t>
      </w:r>
    </w:p>
    <w:p w14:paraId="6AEE5039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-1. - 2.5 * </w:t>
      </w:r>
      <w:r>
        <w:rPr>
          <w:rFonts w:ascii="Cascadia Mono" w:hAnsi="Cascadia Mono" w:cs="Cascadia Mono"/>
          <w:color w:val="808080"/>
          <w:sz w:val="19"/>
          <w:szCs w:val="19"/>
        </w:rPr>
        <w:t>y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- 5. * </w:t>
      </w:r>
      <w:r>
        <w:rPr>
          <w:rFonts w:ascii="Cascadia Mono" w:hAnsi="Cascadia Mono" w:cs="Cascadia Mono"/>
          <w:color w:val="808080"/>
          <w:sz w:val="19"/>
          <w:szCs w:val="19"/>
        </w:rPr>
        <w:t>z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- 5. * </w:t>
      </w:r>
      <w:r>
        <w:rPr>
          <w:rFonts w:ascii="Cascadia Mono" w:hAnsi="Cascadia Mono" w:cs="Cascadia Mono"/>
          <w:color w:val="808080"/>
          <w:sz w:val="19"/>
          <w:szCs w:val="19"/>
        </w:rPr>
        <w:t>y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r>
        <w:rPr>
          <w:rFonts w:ascii="Cascadia Mono" w:hAnsi="Cascadia Mono" w:cs="Cascadia Mono"/>
          <w:color w:val="808080"/>
          <w:sz w:val="19"/>
          <w:szCs w:val="19"/>
        </w:rPr>
        <w:t>z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3889B48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ABA0DAC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1:</w:t>
      </w:r>
    </w:p>
    <w:p w14:paraId="0EAB4446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5. + 2.5 * </w:t>
      </w:r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50. * </w:t>
      </w:r>
      <w:r>
        <w:rPr>
          <w:rFonts w:ascii="Cascadia Mono" w:hAnsi="Cascadia Mono" w:cs="Cascadia Mono"/>
          <w:color w:val="808080"/>
          <w:sz w:val="19"/>
          <w:szCs w:val="19"/>
        </w:rPr>
        <w:t>z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5. * </w:t>
      </w:r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r>
        <w:rPr>
          <w:rFonts w:ascii="Cascadia Mono" w:hAnsi="Cascadia Mono" w:cs="Cascadia Mono"/>
          <w:color w:val="808080"/>
          <w:sz w:val="19"/>
          <w:szCs w:val="19"/>
        </w:rPr>
        <w:t>z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B66DB2A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3F2BAC5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2:</w:t>
      </w:r>
    </w:p>
    <w:p w14:paraId="61F3C93E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150. + 5. * </w:t>
      </w:r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50. * </w:t>
      </w:r>
      <w:r>
        <w:rPr>
          <w:rFonts w:ascii="Cascadia Mono" w:hAnsi="Cascadia Mono" w:cs="Cascadia Mono"/>
          <w:color w:val="808080"/>
          <w:sz w:val="19"/>
          <w:szCs w:val="19"/>
        </w:rPr>
        <w:t>y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5. * </w:t>
      </w:r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r>
        <w:rPr>
          <w:rFonts w:ascii="Cascadia Mono" w:hAnsi="Cascadia Mono" w:cs="Cascadia Mono"/>
          <w:color w:val="808080"/>
          <w:sz w:val="19"/>
          <w:szCs w:val="19"/>
        </w:rPr>
        <w:t>y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607C39C5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8C12A23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efault</w:t>
      </w:r>
      <w:r>
        <w:rPr>
          <w:rFonts w:ascii="Cascadia Mono" w:hAnsi="Cascadia Mono" w:cs="Cascadia Mono"/>
          <w:color w:val="000000"/>
          <w:sz w:val="19"/>
          <w:szCs w:val="19"/>
        </w:rPr>
        <w:t>:</w:t>
      </w:r>
    </w:p>
    <w:p w14:paraId="457A45F3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throw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Ошибка в TETA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7EDA4ED2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80EBC70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085FC8C4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5DA5C3E5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3B5906FA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GridAndSLAE::UBETA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numbe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y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z</w:t>
      </w:r>
      <w:r>
        <w:rPr>
          <w:rFonts w:ascii="Cascadia Mono" w:hAnsi="Cascadia Mono" w:cs="Cascadia Mono"/>
          <w:color w:val="000000"/>
          <w:sz w:val="19"/>
          <w:szCs w:val="19"/>
        </w:rPr>
        <w:t>)</w:t>
      </w:r>
    </w:p>
    <w:p w14:paraId="616D760A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3F5659F0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switch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</w:rPr>
        <w:t>number</w:t>
      </w:r>
      <w:r>
        <w:rPr>
          <w:rFonts w:ascii="Cascadia Mono" w:hAnsi="Cascadia Mono" w:cs="Cascadia Mono"/>
          <w:color w:val="000000"/>
          <w:sz w:val="19"/>
          <w:szCs w:val="19"/>
        </w:rPr>
        <w:t>)</w:t>
      </w:r>
    </w:p>
    <w:p w14:paraId="6EC53323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>{</w:t>
      </w:r>
    </w:p>
    <w:p w14:paraId="1E47B596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0:</w:t>
      </w:r>
      <w:r>
        <w:rPr>
          <w:rFonts w:ascii="Cascadia Mono" w:hAnsi="Cascadia Mono" w:cs="Cascadia Mono"/>
          <w:color w:val="008000"/>
          <w:sz w:val="19"/>
          <w:szCs w:val="19"/>
        </w:rPr>
        <w:t>// Для теста с 1им КЭ</w:t>
      </w:r>
    </w:p>
    <w:p w14:paraId="400DF650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9.1 + 11.25 * </w:t>
      </w:r>
      <w:r>
        <w:rPr>
          <w:rFonts w:ascii="Cascadia Mono" w:hAnsi="Cascadia Mono" w:cs="Cascadia Mono"/>
          <w:color w:val="808080"/>
          <w:sz w:val="19"/>
          <w:szCs w:val="19"/>
        </w:rPr>
        <w:t>y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50.5 * </w:t>
      </w:r>
      <w:r>
        <w:rPr>
          <w:rFonts w:ascii="Cascadia Mono" w:hAnsi="Cascadia Mono" w:cs="Cascadia Mono"/>
          <w:color w:val="808080"/>
          <w:sz w:val="19"/>
          <w:szCs w:val="19"/>
        </w:rPr>
        <w:t>z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30.5 * </w:t>
      </w:r>
      <w:r>
        <w:rPr>
          <w:rFonts w:ascii="Cascadia Mono" w:hAnsi="Cascadia Mono" w:cs="Cascadia Mono"/>
          <w:color w:val="808080"/>
          <w:sz w:val="19"/>
          <w:szCs w:val="19"/>
        </w:rPr>
        <w:t>y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r>
        <w:rPr>
          <w:rFonts w:ascii="Cascadia Mono" w:hAnsi="Cascadia Mono" w:cs="Cascadia Mono"/>
          <w:color w:val="808080"/>
          <w:sz w:val="19"/>
          <w:szCs w:val="19"/>
        </w:rPr>
        <w:t>z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72AF2517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442ECEE1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1:</w:t>
      </w:r>
    </w:p>
    <w:p w14:paraId="52C35A64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4.5 - 0.05 * </w:t>
      </w:r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25. * </w:t>
      </w:r>
      <w:r>
        <w:rPr>
          <w:rFonts w:ascii="Cascadia Mono" w:hAnsi="Cascadia Mono" w:cs="Cascadia Mono"/>
          <w:color w:val="808080"/>
          <w:sz w:val="19"/>
          <w:szCs w:val="19"/>
        </w:rPr>
        <w:t>z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0.5 * </w:t>
      </w:r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r>
        <w:rPr>
          <w:rFonts w:ascii="Cascadia Mono" w:hAnsi="Cascadia Mono" w:cs="Cascadia Mono"/>
          <w:color w:val="808080"/>
          <w:sz w:val="19"/>
          <w:szCs w:val="19"/>
        </w:rPr>
        <w:t>z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B6F8133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6FBC5751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2:</w:t>
      </w:r>
    </w:p>
    <w:p w14:paraId="276EBDCE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-10. - 0.3 * </w:t>
      </w:r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- 4 * </w:t>
      </w:r>
      <w:r>
        <w:rPr>
          <w:rFonts w:ascii="Cascadia Mono" w:hAnsi="Cascadia Mono" w:cs="Cascadia Mono"/>
          <w:color w:val="808080"/>
          <w:sz w:val="19"/>
          <w:szCs w:val="19"/>
        </w:rPr>
        <w:t>y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E745995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efault</w:t>
      </w:r>
      <w:r>
        <w:rPr>
          <w:rFonts w:ascii="Cascadia Mono" w:hAnsi="Cascadia Mono" w:cs="Cascadia Mono"/>
          <w:color w:val="000000"/>
          <w:sz w:val="19"/>
          <w:szCs w:val="19"/>
        </w:rPr>
        <w:t>:</w:t>
      </w:r>
    </w:p>
    <w:p w14:paraId="309D897D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throw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Ошибка в UBETA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6B04A84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4277614" w14:textId="77777777" w:rsidR="00456BC5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273A0A1E" w14:textId="08E9CC17" w:rsidR="00456BC5" w:rsidRPr="00456BC5" w:rsidRDefault="00456BC5" w:rsidP="00456BC5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sectPr w:rsidR="00456BC5" w:rsidRPr="00456BC5" w:rsidSect="00405A1F">
      <w:footerReference w:type="first" r:id="rId208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8B7326" w14:textId="77777777" w:rsidR="00FE533C" w:rsidRDefault="00FE533C" w:rsidP="00BC5F26">
      <w:pPr>
        <w:spacing w:after="0" w:line="240" w:lineRule="auto"/>
      </w:pPr>
      <w:r>
        <w:separator/>
      </w:r>
    </w:p>
  </w:endnote>
  <w:endnote w:type="continuationSeparator" w:id="0">
    <w:p w14:paraId="45F9C059" w14:textId="77777777" w:rsidR="00FE533C" w:rsidRDefault="00FE533C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8722A2" w:rsidRDefault="00E12617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0B6104" w:rsidRDefault="007431F8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A3062F" w14:textId="77777777" w:rsidR="00FE533C" w:rsidRDefault="00FE533C" w:rsidP="00BC5F26">
      <w:pPr>
        <w:spacing w:after="0" w:line="240" w:lineRule="auto"/>
      </w:pPr>
      <w:r>
        <w:separator/>
      </w:r>
    </w:p>
  </w:footnote>
  <w:footnote w:type="continuationSeparator" w:id="0">
    <w:p w14:paraId="2CD72857" w14:textId="77777777" w:rsidR="00FE533C" w:rsidRDefault="00FE533C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D3559B8"/>
    <w:multiLevelType w:val="multilevel"/>
    <w:tmpl w:val="66CE4998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3" w15:restartNumberingAfterBreak="0">
    <w:nsid w:val="21003FDC"/>
    <w:multiLevelType w:val="hybridMultilevel"/>
    <w:tmpl w:val="7A629FFC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30E0F9F"/>
    <w:multiLevelType w:val="multilevel"/>
    <w:tmpl w:val="DDFCD074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5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1247949"/>
    <w:multiLevelType w:val="hybridMultilevel"/>
    <w:tmpl w:val="C234D7A2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6CFA11A0"/>
    <w:multiLevelType w:val="hybridMultilevel"/>
    <w:tmpl w:val="4B9E6AAA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5157626"/>
    <w:multiLevelType w:val="hybridMultilevel"/>
    <w:tmpl w:val="CFC66F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3"/>
  </w:num>
  <w:num w:numId="2">
    <w:abstractNumId w:val="0"/>
  </w:num>
  <w:num w:numId="3">
    <w:abstractNumId w:val="5"/>
  </w:num>
  <w:num w:numId="4">
    <w:abstractNumId w:val="11"/>
  </w:num>
  <w:num w:numId="5">
    <w:abstractNumId w:val="8"/>
  </w:num>
  <w:num w:numId="6">
    <w:abstractNumId w:val="10"/>
  </w:num>
  <w:num w:numId="7">
    <w:abstractNumId w:val="9"/>
  </w:num>
  <w:num w:numId="8">
    <w:abstractNumId w:val="7"/>
  </w:num>
  <w:num w:numId="9">
    <w:abstractNumId w:val="16"/>
  </w:num>
  <w:num w:numId="10">
    <w:abstractNumId w:val="15"/>
  </w:num>
  <w:num w:numId="11">
    <w:abstractNumId w:val="1"/>
  </w:num>
  <w:num w:numId="12">
    <w:abstractNumId w:val="12"/>
  </w:num>
  <w:num w:numId="13">
    <w:abstractNumId w:val="14"/>
  </w:num>
  <w:num w:numId="14">
    <w:abstractNumId w:val="19"/>
  </w:num>
  <w:num w:numId="15">
    <w:abstractNumId w:val="20"/>
  </w:num>
  <w:num w:numId="16">
    <w:abstractNumId w:val="17"/>
  </w:num>
  <w:num w:numId="17">
    <w:abstractNumId w:val="6"/>
  </w:num>
  <w:num w:numId="18">
    <w:abstractNumId w:val="3"/>
  </w:num>
  <w:num w:numId="19">
    <w:abstractNumId w:val="4"/>
  </w:num>
  <w:num w:numId="20">
    <w:abstractNumId w:val="2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A8C"/>
    <w:rsid w:val="00014EF5"/>
    <w:rsid w:val="00023C98"/>
    <w:rsid w:val="00030E9F"/>
    <w:rsid w:val="000357B5"/>
    <w:rsid w:val="00041F0A"/>
    <w:rsid w:val="00042432"/>
    <w:rsid w:val="00052A87"/>
    <w:rsid w:val="0005345B"/>
    <w:rsid w:val="000610C8"/>
    <w:rsid w:val="00070C62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60F"/>
    <w:rsid w:val="000F5D86"/>
    <w:rsid w:val="001015EE"/>
    <w:rsid w:val="00104A22"/>
    <w:rsid w:val="00104B88"/>
    <w:rsid w:val="00104CE3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192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0A02"/>
    <w:rsid w:val="00173ADF"/>
    <w:rsid w:val="00173F55"/>
    <w:rsid w:val="00176D2D"/>
    <w:rsid w:val="00184551"/>
    <w:rsid w:val="001858B0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1B0F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1F6A24"/>
    <w:rsid w:val="0020099B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5640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244B"/>
    <w:rsid w:val="002A6CFC"/>
    <w:rsid w:val="002B2580"/>
    <w:rsid w:val="002B60D9"/>
    <w:rsid w:val="002C54C7"/>
    <w:rsid w:val="002C57BF"/>
    <w:rsid w:val="002C5954"/>
    <w:rsid w:val="002D0ED8"/>
    <w:rsid w:val="002D113D"/>
    <w:rsid w:val="002D22F6"/>
    <w:rsid w:val="002D2A29"/>
    <w:rsid w:val="002D4CDF"/>
    <w:rsid w:val="002E241A"/>
    <w:rsid w:val="002E2FBE"/>
    <w:rsid w:val="002E36AB"/>
    <w:rsid w:val="002E37C8"/>
    <w:rsid w:val="002E7D73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3313"/>
    <w:rsid w:val="00344BF2"/>
    <w:rsid w:val="00344DCC"/>
    <w:rsid w:val="003464E4"/>
    <w:rsid w:val="00346B1B"/>
    <w:rsid w:val="00347560"/>
    <w:rsid w:val="00350A9F"/>
    <w:rsid w:val="00350F00"/>
    <w:rsid w:val="00351803"/>
    <w:rsid w:val="00353EE9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545"/>
    <w:rsid w:val="00367D65"/>
    <w:rsid w:val="00370A8A"/>
    <w:rsid w:val="00372041"/>
    <w:rsid w:val="003762A3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A7C76"/>
    <w:rsid w:val="003B1D52"/>
    <w:rsid w:val="003B3446"/>
    <w:rsid w:val="003B4698"/>
    <w:rsid w:val="003B6DC4"/>
    <w:rsid w:val="003C0A1E"/>
    <w:rsid w:val="003C36E1"/>
    <w:rsid w:val="003C3D89"/>
    <w:rsid w:val="003C7C4B"/>
    <w:rsid w:val="003D1BA5"/>
    <w:rsid w:val="003D39F3"/>
    <w:rsid w:val="003D559A"/>
    <w:rsid w:val="003D5C1A"/>
    <w:rsid w:val="003D6F83"/>
    <w:rsid w:val="003D76C5"/>
    <w:rsid w:val="003E05A0"/>
    <w:rsid w:val="003E2CE3"/>
    <w:rsid w:val="003E4656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182C"/>
    <w:rsid w:val="00423FA2"/>
    <w:rsid w:val="004248F4"/>
    <w:rsid w:val="004255C1"/>
    <w:rsid w:val="00426390"/>
    <w:rsid w:val="00426EB6"/>
    <w:rsid w:val="00427717"/>
    <w:rsid w:val="0043579F"/>
    <w:rsid w:val="00435EDA"/>
    <w:rsid w:val="00436271"/>
    <w:rsid w:val="004412F6"/>
    <w:rsid w:val="00453B22"/>
    <w:rsid w:val="00455A11"/>
    <w:rsid w:val="00456BC5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2D62"/>
    <w:rsid w:val="004B37DA"/>
    <w:rsid w:val="004B7F7B"/>
    <w:rsid w:val="004C0D34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4485"/>
    <w:rsid w:val="00575214"/>
    <w:rsid w:val="005775F3"/>
    <w:rsid w:val="0058116A"/>
    <w:rsid w:val="00582C92"/>
    <w:rsid w:val="00586878"/>
    <w:rsid w:val="005877C0"/>
    <w:rsid w:val="00596BD4"/>
    <w:rsid w:val="005A0128"/>
    <w:rsid w:val="005A7FC0"/>
    <w:rsid w:val="005B14AF"/>
    <w:rsid w:val="005B5E9C"/>
    <w:rsid w:val="005C02C8"/>
    <w:rsid w:val="005C52FC"/>
    <w:rsid w:val="005C5BC5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0592E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36AB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6C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46"/>
    <w:rsid w:val="00781AC0"/>
    <w:rsid w:val="007846A8"/>
    <w:rsid w:val="0078621D"/>
    <w:rsid w:val="007909E2"/>
    <w:rsid w:val="00793C62"/>
    <w:rsid w:val="00793CE7"/>
    <w:rsid w:val="007946EF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7F71A3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85C53"/>
    <w:rsid w:val="0089468F"/>
    <w:rsid w:val="00897B1C"/>
    <w:rsid w:val="008A2625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9FD"/>
    <w:rsid w:val="00902BF5"/>
    <w:rsid w:val="009049FF"/>
    <w:rsid w:val="00911522"/>
    <w:rsid w:val="00925FFD"/>
    <w:rsid w:val="009266EF"/>
    <w:rsid w:val="00927FD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5E1A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09C3"/>
    <w:rsid w:val="009D41D6"/>
    <w:rsid w:val="009D6703"/>
    <w:rsid w:val="009E57B2"/>
    <w:rsid w:val="009F2419"/>
    <w:rsid w:val="009F60B8"/>
    <w:rsid w:val="00A05876"/>
    <w:rsid w:val="00A10269"/>
    <w:rsid w:val="00A1081C"/>
    <w:rsid w:val="00A114E1"/>
    <w:rsid w:val="00A17261"/>
    <w:rsid w:val="00A219AD"/>
    <w:rsid w:val="00A22771"/>
    <w:rsid w:val="00A26C83"/>
    <w:rsid w:val="00A338E5"/>
    <w:rsid w:val="00A33D0F"/>
    <w:rsid w:val="00A40378"/>
    <w:rsid w:val="00A40505"/>
    <w:rsid w:val="00A457C2"/>
    <w:rsid w:val="00A50AAC"/>
    <w:rsid w:val="00A5108B"/>
    <w:rsid w:val="00A53807"/>
    <w:rsid w:val="00A55B70"/>
    <w:rsid w:val="00A5644B"/>
    <w:rsid w:val="00A60312"/>
    <w:rsid w:val="00A61B3D"/>
    <w:rsid w:val="00A628C4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53A4"/>
    <w:rsid w:val="00AD696B"/>
    <w:rsid w:val="00AE042C"/>
    <w:rsid w:val="00AE155D"/>
    <w:rsid w:val="00AE4620"/>
    <w:rsid w:val="00AE6CFD"/>
    <w:rsid w:val="00AF35AA"/>
    <w:rsid w:val="00AF432B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2E6A"/>
    <w:rsid w:val="00B5460B"/>
    <w:rsid w:val="00B54EF1"/>
    <w:rsid w:val="00B56AD1"/>
    <w:rsid w:val="00B56DE5"/>
    <w:rsid w:val="00B57B2B"/>
    <w:rsid w:val="00B57CDB"/>
    <w:rsid w:val="00B60C0D"/>
    <w:rsid w:val="00B639E1"/>
    <w:rsid w:val="00B64178"/>
    <w:rsid w:val="00B668D7"/>
    <w:rsid w:val="00B6731B"/>
    <w:rsid w:val="00B7097C"/>
    <w:rsid w:val="00B71A9F"/>
    <w:rsid w:val="00B773F5"/>
    <w:rsid w:val="00B77984"/>
    <w:rsid w:val="00B92393"/>
    <w:rsid w:val="00BB4667"/>
    <w:rsid w:val="00BB4EBC"/>
    <w:rsid w:val="00BC3B0F"/>
    <w:rsid w:val="00BC5CC1"/>
    <w:rsid w:val="00BC5F26"/>
    <w:rsid w:val="00BD4FF5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037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2A88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C3892"/>
    <w:rsid w:val="00CD102F"/>
    <w:rsid w:val="00CD2848"/>
    <w:rsid w:val="00CD3747"/>
    <w:rsid w:val="00CD3B45"/>
    <w:rsid w:val="00CE06B9"/>
    <w:rsid w:val="00CE06F9"/>
    <w:rsid w:val="00CE12AD"/>
    <w:rsid w:val="00CE24AD"/>
    <w:rsid w:val="00CE31BE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7149"/>
    <w:rsid w:val="00D015C4"/>
    <w:rsid w:val="00D071F3"/>
    <w:rsid w:val="00D10EEB"/>
    <w:rsid w:val="00D22775"/>
    <w:rsid w:val="00D25ED7"/>
    <w:rsid w:val="00D35B2E"/>
    <w:rsid w:val="00D40814"/>
    <w:rsid w:val="00D4467A"/>
    <w:rsid w:val="00D45FD6"/>
    <w:rsid w:val="00D461C4"/>
    <w:rsid w:val="00D47EE4"/>
    <w:rsid w:val="00D47F7E"/>
    <w:rsid w:val="00D50BFA"/>
    <w:rsid w:val="00D5768C"/>
    <w:rsid w:val="00D57A50"/>
    <w:rsid w:val="00D600C5"/>
    <w:rsid w:val="00D60C1E"/>
    <w:rsid w:val="00D631ED"/>
    <w:rsid w:val="00D73784"/>
    <w:rsid w:val="00D75818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7CC"/>
    <w:rsid w:val="00E139D9"/>
    <w:rsid w:val="00E218C3"/>
    <w:rsid w:val="00E24E79"/>
    <w:rsid w:val="00E2503B"/>
    <w:rsid w:val="00E2536A"/>
    <w:rsid w:val="00E2622B"/>
    <w:rsid w:val="00E30C2E"/>
    <w:rsid w:val="00E32D96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29D2"/>
    <w:rsid w:val="00EA3A92"/>
    <w:rsid w:val="00EA4B56"/>
    <w:rsid w:val="00EB22D3"/>
    <w:rsid w:val="00EB274F"/>
    <w:rsid w:val="00EB4868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5637"/>
    <w:rsid w:val="00EF1F44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25C35"/>
    <w:rsid w:val="00F30786"/>
    <w:rsid w:val="00F37984"/>
    <w:rsid w:val="00F37C9D"/>
    <w:rsid w:val="00F460FF"/>
    <w:rsid w:val="00F576DC"/>
    <w:rsid w:val="00F57F56"/>
    <w:rsid w:val="00F60D4D"/>
    <w:rsid w:val="00F6231A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530A"/>
    <w:rsid w:val="00F96707"/>
    <w:rsid w:val="00FA31A9"/>
    <w:rsid w:val="00FA5048"/>
    <w:rsid w:val="00FA589F"/>
    <w:rsid w:val="00FB0AC6"/>
    <w:rsid w:val="00FB2AB3"/>
    <w:rsid w:val="00FB2E4B"/>
    <w:rsid w:val="00FC2258"/>
    <w:rsid w:val="00FD5855"/>
    <w:rsid w:val="00FE0186"/>
    <w:rsid w:val="00FE28FD"/>
    <w:rsid w:val="00FE533C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53807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No Spacing"/>
    <w:uiPriority w:val="1"/>
    <w:qFormat/>
    <w:rsid w:val="00F9530A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subheader">
    <w:name w:val="the_subheader"/>
    <w:basedOn w:val="a0"/>
    <w:link w:val="thesubheader0"/>
    <w:qFormat/>
    <w:rsid w:val="00F9530A"/>
    <w:pPr>
      <w:spacing w:after="120" w:line="240" w:lineRule="auto"/>
      <w:jc w:val="both"/>
    </w:pPr>
    <w:rPr>
      <w:rFonts w:ascii="Times New Roman" w:hAnsi="Times New Roman"/>
      <w:b/>
      <w:i/>
      <w:sz w:val="20"/>
      <w:szCs w:val="20"/>
    </w:rPr>
  </w:style>
  <w:style w:type="character" w:customStyle="1" w:styleId="thesubheader0">
    <w:name w:val="the_subheader Знак"/>
    <w:basedOn w:val="a1"/>
    <w:link w:val="thesubheader"/>
    <w:rsid w:val="00F9530A"/>
    <w:rPr>
      <w:rFonts w:ascii="Times New Roman" w:hAnsi="Times New Roman"/>
      <w:b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66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1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0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2" Type="http://schemas.openxmlformats.org/officeDocument/2006/relationships/oleObject" Target="embeddings/oleObject6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8.wmf"/><Relationship Id="rId139" Type="http://schemas.openxmlformats.org/officeDocument/2006/relationships/image" Target="media/image5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06.bin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2.png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4" Type="http://schemas.openxmlformats.org/officeDocument/2006/relationships/oleObject" Target="embeddings/oleObject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31" Type="http://schemas.openxmlformats.org/officeDocument/2006/relationships/image" Target="media/image53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199" Type="http://schemas.openxmlformats.org/officeDocument/2006/relationships/image" Target="media/image87.png"/><Relationship Id="rId203" Type="http://schemas.openxmlformats.org/officeDocument/2006/relationships/oleObject" Target="embeddings/oleObject105.bin"/><Relationship Id="rId208" Type="http://schemas.openxmlformats.org/officeDocument/2006/relationships/footer" Target="footer3.xml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2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88.bin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fontTable" Target="fontTable.xml"/><Relationship Id="rId190" Type="http://schemas.openxmlformats.org/officeDocument/2006/relationships/image" Target="media/image82.wmf"/><Relationship Id="rId204" Type="http://schemas.openxmlformats.org/officeDocument/2006/relationships/image" Target="media/image90.png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0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77.wmf"/><Relationship Id="rId210" Type="http://schemas.openxmlformats.org/officeDocument/2006/relationships/glossaryDocument" Target="glossary/document.xml"/><Relationship Id="rId26" Type="http://schemas.openxmlformats.org/officeDocument/2006/relationships/oleObject" Target="embeddings/oleObject8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6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5.wmf"/><Relationship Id="rId200" Type="http://schemas.openxmlformats.org/officeDocument/2006/relationships/oleObject" Target="embeddings/oleObject104.bin"/><Relationship Id="rId16" Type="http://schemas.openxmlformats.org/officeDocument/2006/relationships/image" Target="media/image4.png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theme" Target="theme/theme1.xml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3.bin"/><Relationship Id="rId201" Type="http://schemas.openxmlformats.org/officeDocument/2006/relationships/image" Target="media/image88.png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1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image" Target="media/image19.png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6.png"/><Relationship Id="rId202" Type="http://schemas.openxmlformats.org/officeDocument/2006/relationships/image" Target="media/image89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6.wmf"/><Relationship Id="rId178" Type="http://schemas.openxmlformats.org/officeDocument/2006/relationships/image" Target="media/image7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1866B264574EF2A41B815D1173495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E43DF35-EB2C-4E3C-A88F-E8FC4AB6EF83}"/>
      </w:docPartPr>
      <w:docPartBody>
        <w:p w:rsidR="00EC070C" w:rsidRDefault="004A543F" w:rsidP="004A543F">
          <w:pPr>
            <w:pStyle w:val="ED1866B264574EF2A41B815D1173495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C5EDF7417B35485CB71A25BE49D31DE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06CC90-C4F9-40D7-9C10-061759F3EA62}"/>
      </w:docPartPr>
      <w:docPartBody>
        <w:p w:rsidR="00EC070C" w:rsidRDefault="004A543F" w:rsidP="004A543F">
          <w:pPr>
            <w:pStyle w:val="C5EDF7417B35485CB71A25BE49D31DE4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4998F4DF2C91487B96BB066338F797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85EA882-99BE-407E-A753-2A435E3ACA39}"/>
      </w:docPartPr>
      <w:docPartBody>
        <w:p w:rsidR="00EC070C" w:rsidRDefault="004A543F" w:rsidP="004A543F">
          <w:pPr>
            <w:pStyle w:val="4998F4DF2C91487B96BB066338F7976E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0602E"/>
    <w:rsid w:val="00036642"/>
    <w:rsid w:val="000746E4"/>
    <w:rsid w:val="0009283A"/>
    <w:rsid w:val="000C58F1"/>
    <w:rsid w:val="000D2942"/>
    <w:rsid w:val="00160497"/>
    <w:rsid w:val="00167DE8"/>
    <w:rsid w:val="00190C30"/>
    <w:rsid w:val="001C0C1C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3F"/>
    <w:rsid w:val="004B2C9E"/>
    <w:rsid w:val="004C2E9D"/>
    <w:rsid w:val="004C6668"/>
    <w:rsid w:val="004E34E8"/>
    <w:rsid w:val="00513411"/>
    <w:rsid w:val="00533008"/>
    <w:rsid w:val="00567E56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C4B2F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C070C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A543F"/>
    <w:rPr>
      <w:color w:val="808080"/>
    </w:rPr>
  </w:style>
  <w:style w:type="paragraph" w:customStyle="1" w:styleId="ED1866B264574EF2A41B815D11734959">
    <w:name w:val="ED1866B264574EF2A41B815D11734959"/>
    <w:rsid w:val="004A543F"/>
  </w:style>
  <w:style w:type="paragraph" w:customStyle="1" w:styleId="C5EDF7417B35485CB71A25BE49D31DE4">
    <w:name w:val="C5EDF7417B35485CB71A25BE49D31DE4"/>
    <w:rsid w:val="004A543F"/>
  </w:style>
  <w:style w:type="paragraph" w:customStyle="1" w:styleId="4998F4DF2C91487B96BB066338F7976E">
    <w:name w:val="4998F4DF2C91487B96BB066338F7976E"/>
    <w:rsid w:val="004A543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7</Pages>
  <Words>7328</Words>
  <Characters>44850</Characters>
  <Application>Microsoft Office Word</Application>
  <DocSecurity>0</DocSecurity>
  <Lines>2803</Lines>
  <Paragraphs>22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9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12-23T15:02:00Z</dcterms:created>
  <dcterms:modified xsi:type="dcterms:W3CDTF">2023-12-19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